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99A478" w14:textId="77777777" w:rsidR="00C1204C" w:rsidRPr="001622A3" w:rsidRDefault="00C1204C" w:rsidP="00C1204C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1622A3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2E47900F" w14:textId="77777777" w:rsidR="00C1204C" w:rsidRPr="001622A3" w:rsidRDefault="00C1204C" w:rsidP="00C1204C">
      <w:pPr>
        <w:tabs>
          <w:tab w:val="left" w:pos="284"/>
          <w:tab w:val="left" w:pos="5873"/>
        </w:tabs>
        <w:spacing w:after="0"/>
        <w:rPr>
          <w:noProof/>
        </w:rPr>
      </w:pPr>
      <w:r w:rsidRPr="001622A3">
        <w:rPr>
          <w:color w:val="000000" w:themeColor="text1"/>
        </w:rPr>
        <w:t xml:space="preserve">1. </w:t>
      </w:r>
      <w:r w:rsidRPr="001622A3">
        <w:rPr>
          <w:color w:val="000000" w:themeColor="text1"/>
        </w:rPr>
        <w:tab/>
        <w:t>Uparite zadatak i njegovo rješenje i otkrijte traženi pojam.</w:t>
      </w:r>
      <w:r w:rsidRPr="001622A3">
        <w:rPr>
          <w:noProof/>
        </w:rPr>
        <w:t xml:space="preserve"> </w:t>
      </w:r>
    </w:p>
    <w:p w14:paraId="0A6E6672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  <w:r>
        <w:rPr>
          <w:rFonts w:cstheme="minorHAnsi"/>
          <w:noProof/>
          <w:color w:val="000000" w:themeColor="text1"/>
          <w:lang w:eastAsia="hr-HR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564C470" wp14:editId="15D0DD20">
                <wp:simplePos x="0" y="0"/>
                <wp:positionH relativeFrom="margin">
                  <wp:posOffset>-371475</wp:posOffset>
                </wp:positionH>
                <wp:positionV relativeFrom="paragraph">
                  <wp:posOffset>83820</wp:posOffset>
                </wp:positionV>
                <wp:extent cx="6708140" cy="3181350"/>
                <wp:effectExtent l="0" t="0" r="0" b="0"/>
                <wp:wrapNone/>
                <wp:docPr id="109" name="Grupa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708140" cy="3181350"/>
                          <a:chOff x="0" y="0"/>
                          <a:chExt cx="6803390" cy="3131820"/>
                        </a:xfrm>
                      </wpg:grpSpPr>
                      <wpg:grpSp>
                        <wpg:cNvPr id="110" name="Group 110"/>
                        <wpg:cNvGrpSpPr/>
                        <wpg:grpSpPr>
                          <a:xfrm>
                            <a:off x="0" y="0"/>
                            <a:ext cx="6803390" cy="3131820"/>
                            <a:chOff x="0" y="0"/>
                            <a:chExt cx="6803390" cy="3131820"/>
                          </a:xfrm>
                        </wpg:grpSpPr>
                        <wpg:grpSp>
                          <wpg:cNvPr id="111" name="Group 111"/>
                          <wpg:cNvGrpSpPr/>
                          <wpg:grpSpPr>
                            <a:xfrm>
                              <a:off x="0" y="0"/>
                              <a:ext cx="6803390" cy="3131820"/>
                              <a:chOff x="0" y="0"/>
                              <a:chExt cx="6803390" cy="3131820"/>
                            </a:xfrm>
                          </wpg:grpSpPr>
                          <wpg:grpSp>
                            <wpg:cNvPr id="112" name="Group 112"/>
                            <wpg:cNvGrpSpPr/>
                            <wpg:grpSpPr>
                              <a:xfrm>
                                <a:off x="0" y="0"/>
                                <a:ext cx="6803390" cy="3131820"/>
                                <a:chOff x="0" y="0"/>
                                <a:chExt cx="6803390" cy="3131820"/>
                              </a:xfrm>
                            </wpg:grpSpPr>
                            <wpg:grpSp>
                              <wpg:cNvPr id="113" name="Group 113"/>
                              <wpg:cNvGrpSpPr/>
                              <wpg:grpSpPr>
                                <a:xfrm>
                                  <a:off x="0" y="0"/>
                                  <a:ext cx="6803390" cy="3131820"/>
                                  <a:chOff x="0" y="743803"/>
                                  <a:chExt cx="6803390" cy="3131820"/>
                                </a:xfrm>
                              </wpg:grpSpPr>
                              <wpg:grpSp>
                                <wpg:cNvPr id="114" name="Group 114"/>
                                <wpg:cNvGrpSpPr/>
                                <wpg:grpSpPr>
                                  <a:xfrm>
                                    <a:off x="0" y="743803"/>
                                    <a:ext cx="6803390" cy="3131820"/>
                                    <a:chOff x="0" y="0"/>
                                    <a:chExt cx="6803390" cy="3131820"/>
                                  </a:xfrm>
                                </wpg:grpSpPr>
                                <wpg:grpSp>
                                  <wpg:cNvPr id="115" name="Group 115"/>
                                  <wpg:cNvGrpSpPr/>
                                  <wpg:grpSpPr>
                                    <a:xfrm>
                                      <a:off x="0" y="0"/>
                                      <a:ext cx="6803390" cy="3131820"/>
                                      <a:chOff x="0" y="0"/>
                                      <a:chExt cx="6803390" cy="3131820"/>
                                    </a:xfrm>
                                  </wpg:grpSpPr>
                                  <wpg:grpSp>
                                    <wpg:cNvPr id="116" name="Group 116"/>
                                    <wpg:cNvGrpSpPr/>
                                    <wpg:grpSpPr>
                                      <a:xfrm>
                                        <a:off x="0" y="0"/>
                                        <a:ext cx="6803390" cy="3131820"/>
                                        <a:chOff x="0" y="0"/>
                                        <a:chExt cx="6803390" cy="3131820"/>
                                      </a:xfrm>
                                    </wpg:grpSpPr>
                                    <wpg:grpSp>
                                      <wpg:cNvPr id="117" name="Group 117"/>
                                      <wpg:cNvGrpSpPr/>
                                      <wpg:grpSpPr>
                                        <a:xfrm>
                                          <a:off x="0" y="0"/>
                                          <a:ext cx="6803390" cy="3131820"/>
                                          <a:chOff x="0" y="0"/>
                                          <a:chExt cx="6803390" cy="3131820"/>
                                        </a:xfrm>
                                      </wpg:grpSpPr>
                                      <wpg:grpSp>
                                        <wpg:cNvPr id="118" name="Group 11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6803390" cy="3131820"/>
                                            <a:chOff x="0" y="0"/>
                                            <a:chExt cx="6803390" cy="3131820"/>
                                          </a:xfrm>
                                        </wpg:grpSpPr>
                                        <pic:pic xmlns:pic="http://schemas.openxmlformats.org/drawingml/2006/picture">
                                          <pic:nvPicPr>
                                            <pic:cNvPr id="119" name="Picture 119" descr="C:\Users\M\Desktop\x.jpg"/>
                                            <pic:cNvPicPr>
                                              <a:picLocks/>
                                            </pic:cNvPicPr>
                                          </pic:nvPicPr>
                                          <pic:blipFill rotWithShape="1">
                                            <a:blip r:embed="rId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4443" r="4326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803390" cy="31318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  <wps:wsp>
                                          <wps:cNvPr id="120" name="Text Box 120"/>
                                          <wps:cNvSpPr txBox="1"/>
                                          <wps:spPr>
                                            <a:xfrm>
                                              <a:off x="4053385" y="771099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465B92CC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 w:rsidRPr="00BD0BBC"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P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1" name="Text Box 121"/>
                                          <wps:cNvSpPr txBox="1"/>
                                          <wps:spPr>
                                            <a:xfrm>
                                              <a:off x="1876567" y="1801505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2663E81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R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2" name="Text Box 122"/>
                                          <wps:cNvSpPr txBox="1"/>
                                          <wps:spPr>
                                            <a:xfrm>
                                              <a:off x="6148317" y="1719618"/>
                                              <a:ext cx="245660" cy="34801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08919EEB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E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3" name="Text Box 123"/>
                                          <wps:cNvSpPr txBox="1"/>
                                          <wps:spPr>
                                            <a:xfrm>
                                              <a:off x="2183642" y="2681785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4C57818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4" name="Text Box 124"/>
                                          <wps:cNvSpPr txBox="1"/>
                                          <wps:spPr>
                                            <a:xfrm>
                                              <a:off x="6393976" y="730155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1F5ABC44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Z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5" name="Text Box 125"/>
                                          <wps:cNvSpPr txBox="1"/>
                                          <wps:spPr>
                                            <a:xfrm>
                                              <a:off x="2081284" y="675564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37F29EA0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N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6" name="Text Box 126"/>
                                          <wps:cNvSpPr txBox="1"/>
                                          <wps:spPr>
                                            <a:xfrm>
                                              <a:off x="4012442" y="1753737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5A6DA868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7" name="Text Box 127"/>
                                          <wps:cNvSpPr txBox="1"/>
                                          <wps:spPr>
                                            <a:xfrm>
                                              <a:off x="5158854" y="2743200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7995661F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  <wps:wsp>
                                          <wps:cNvPr id="128" name="Text Box 128"/>
                                          <wps:cNvSpPr txBox="1"/>
                                          <wps:spPr>
                                            <a:xfrm>
                                              <a:off x="4599296" y="2681785"/>
                                              <a:ext cx="245660" cy="313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9FD00DB" w14:textId="77777777" w:rsidR="00C1204C" w:rsidRPr="00BD0BBC" w:rsidRDefault="00C1204C" w:rsidP="00C1204C">
                                                <w:pPr>
                                                  <w:tabs>
                                                    <w:tab w:val="left" w:pos="5873"/>
                                                  </w:tabs>
                                                  <w:spacing w:after="0"/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rFonts w:cstheme="minorHAnsi"/>
                                                    <w:b/>
                                                    <w:noProof/>
                                                    <w:color w:val="A5A5A5" w:themeColor="accent3"/>
                                                    <w:sz w:val="32"/>
                                                    <w:szCs w:val="32"/>
                                                  </w:rPr>
                                                  <w:t>I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  <a:scene3d>
                                              <a:camera prst="orthographicFront"/>
                                              <a:lightRig rig="harsh" dir="t"/>
                                            </a:scene3d>
                                            <a:sp3d extrusionH="57150" prstMaterial="matte">
                                              <a:bevelT w="63500" h="12700" prst="angle"/>
                                              <a:contourClr>
                                                <a:schemeClr val="bg1">
                                                  <a:lumMod val="65000"/>
                                                </a:schemeClr>
                                              </a:contourClr>
                                            </a:sp3d>
                                          </wps:bodyPr>
                                        </wps:wsp>
                                      </wpg:grpSp>
                                      <wps:wsp>
                                        <wps:cNvPr id="129" name="Text Box 129"/>
                                        <wps:cNvSpPr txBox="1"/>
                                        <wps:spPr>
                                          <a:xfrm>
                                            <a:off x="736979" y="375314"/>
                                            <a:ext cx="731520" cy="5848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29BE9A12" w14:textId="77777777" w:rsidR="00C1204C" w:rsidRDefault="00C1204C" w:rsidP="00C1204C">
                                              <w:r w:rsidRPr="00FA707F">
                                                <w:rPr>
                                                  <w:position w:val="-22"/>
                                                </w:rPr>
                                                <w:object w:dxaOrig="820" w:dyaOrig="580" w14:anchorId="47A54115">
                                                  <v:shapetype id="_x0000_t75" coordsize="21600,21600" o:spt="75" o:preferrelative="t" path="m@4@5l@4@11@9@11@9@5xe" filled="f" stroked="f">
                                                    <v:stroke joinstyle="miter"/>
                                                    <v:formulas>
                                                      <v:f eqn="if lineDrawn pixelLineWidth 0"/>
                                                      <v:f eqn="sum @0 1 0"/>
                                                      <v:f eqn="sum 0 0 @1"/>
                                                      <v:f eqn="prod @2 1 2"/>
                                                      <v:f eqn="prod @3 21600 pixelWidth"/>
                                                      <v:f eqn="prod @3 21600 pixelHeight"/>
                                                      <v:f eqn="sum @0 0 1"/>
                                                      <v:f eqn="prod @6 1 2"/>
                                                      <v:f eqn="prod @7 21600 pixelWidth"/>
                                                      <v:f eqn="sum @8 21600 0"/>
                                                      <v:f eqn="prod @7 21600 pixelHeight"/>
                                                      <v:f eqn="sum @10 21600 0"/>
                                                    </v:formulas>
                                                    <v:path o:extrusionok="f" gradientshapeok="t" o:connecttype="rect"/>
                                                    <o:lock v:ext="edit" aspectratio="t"/>
                                                  </v:shapetype>
                                                  <v:shape id="_x0000_i1078" type="#_x0000_t75" style="width:42.75pt;height:29.25pt" o:ole="">
                                                    <v:imagedata r:id="rId6" o:title=""/>
                                                  </v:shape>
                                                  <o:OLEObject Type="Embed" ProgID="Equation.DSMT4" ShapeID="_x0000_i1078" DrawAspect="Content" ObjectID="_1697335912" r:id="rId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0" name="Text Box 130"/>
                                      <wps:cNvSpPr txBox="1"/>
                                      <wps:spPr>
                                        <a:xfrm>
                                          <a:off x="3050275" y="1262418"/>
                                          <a:ext cx="795655" cy="6165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E820375" w14:textId="77777777" w:rsidR="00C1204C" w:rsidRDefault="00C1204C" w:rsidP="00C1204C">
                                            <w:r w:rsidRPr="00422EB9">
                                              <w:rPr>
                                                <w:position w:val="-26"/>
                                              </w:rPr>
                                              <w:object w:dxaOrig="940" w:dyaOrig="639" w14:anchorId="22BCC298">
                                                <v:shape id="_x0000_i1079" type="#_x0000_t75" style="width:48pt;height:31.5pt" o:ole="">
                                                  <v:imagedata r:id="rId8" o:title=""/>
                                                </v:shape>
                                                <o:OLEObject Type="Embed" ProgID="Equation.DSMT4" ShapeID="_x0000_i1079" DrawAspect="Content" ObjectID="_1697335913" r:id="rId9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31" name="Text Box 131"/>
                                    <wps:cNvSpPr txBox="1"/>
                                    <wps:spPr>
                                      <a:xfrm>
                                        <a:off x="880281" y="1296537"/>
                                        <a:ext cx="732155" cy="58483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2651CB06" w14:textId="77777777" w:rsidR="00C1204C" w:rsidRDefault="00C1204C" w:rsidP="00C1204C">
                                          <w:r w:rsidRPr="00FA707F">
                                            <w:rPr>
                                              <w:position w:val="-22"/>
                                            </w:rPr>
                                            <w:object w:dxaOrig="840" w:dyaOrig="580" w14:anchorId="42829318">
                                              <v:shape id="_x0000_i1080" type="#_x0000_t75" style="width:42.75pt;height:29.25pt" o:ole="">
                                                <v:imagedata r:id="rId10" o:title=""/>
                                              </v:shape>
                                              <o:OLEObject Type="Embed" ProgID="Equation.DSMT4" ShapeID="_x0000_i1080" DrawAspect="Content" ObjectID="_1697335914" r:id="rId1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2" name="Text Box 132"/>
                                  <wps:cNvSpPr txBox="1"/>
                                  <wps:spPr>
                                    <a:xfrm>
                                      <a:off x="2995684" y="2142699"/>
                                      <a:ext cx="1417955" cy="612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CC66C0F" w14:textId="77777777" w:rsidR="00C1204C" w:rsidRDefault="00C1204C" w:rsidP="00C1204C">
                                        <w:r w:rsidRPr="00123C68">
                                          <w:rPr>
                                            <w:position w:val="-26"/>
                                          </w:rPr>
                                          <w:object w:dxaOrig="1880" w:dyaOrig="639" w14:anchorId="650BB25C">
                                            <v:shape id="_x0000_i1081" type="#_x0000_t75" style="width:96.75pt;height:31.5pt" o:ole="">
                                              <v:imagedata r:id="rId12" o:title=""/>
                                            </v:shape>
                                            <o:OLEObject Type="Embed" ProgID="Equation.DSMT4" ShapeID="_x0000_i1081" DrawAspect="Content" ObjectID="_1697335915" r:id="rId1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33" name="Text Box 133"/>
                                <wps:cNvSpPr txBox="1"/>
                                <wps:spPr>
                                  <a:xfrm>
                                    <a:off x="2995684" y="1092545"/>
                                    <a:ext cx="795655" cy="616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026D93F" w14:textId="77777777" w:rsidR="00C1204C" w:rsidRDefault="00C1204C" w:rsidP="00C1204C">
                                      <w:r w:rsidRPr="00797717">
                                        <w:rPr>
                                          <w:position w:val="-26"/>
                                        </w:rPr>
                                        <w:object w:dxaOrig="940" w:dyaOrig="639" w14:anchorId="439AAE8B">
                                          <v:shape id="_x0000_i1082" type="#_x0000_t75" style="width:48pt;height:31.5pt" o:ole="">
                                            <v:imagedata r:id="rId14" o:title=""/>
                                          </v:shape>
                                          <o:OLEObject Type="Embed" ProgID="Equation.DSMT4" ShapeID="_x0000_i1082" DrawAspect="Content" ObjectID="_1697335916" r:id="rId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34" name="Text Box 134"/>
                              <wps:cNvSpPr txBox="1"/>
                              <wps:spPr>
                                <a:xfrm>
                                  <a:off x="5465928" y="2176818"/>
                                  <a:ext cx="848360" cy="5848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168346" w14:textId="77777777" w:rsidR="00C1204C" w:rsidRDefault="00C1204C" w:rsidP="00C1204C">
                                    <w:r w:rsidRPr="00FA707F">
                                      <w:rPr>
                                        <w:position w:val="-22"/>
                                      </w:rPr>
                                      <w:object w:dxaOrig="999" w:dyaOrig="580" w14:anchorId="14661A95">
                                        <v:shape id="_x0000_i1083" type="#_x0000_t75" style="width:51.75pt;height:29.25pt" o:ole="">
                                          <v:imagedata r:id="rId16" o:title=""/>
                                        </v:shape>
                                        <o:OLEObject Type="Embed" ProgID="Equation.DSMT4" ShapeID="_x0000_i1083" DrawAspect="Content" ObjectID="_1697335917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5" name="Text Box 135"/>
                            <wps:cNvSpPr txBox="1"/>
                            <wps:spPr>
                              <a:xfrm>
                                <a:off x="5001904" y="335669"/>
                                <a:ext cx="1188720" cy="6165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D41DEF" w14:textId="77777777" w:rsidR="00C1204C" w:rsidRDefault="00C1204C" w:rsidP="00C1204C">
                                  <w:r w:rsidRPr="00123C68">
                                    <w:rPr>
                                      <w:position w:val="-26"/>
                                    </w:rPr>
                                    <w:object w:dxaOrig="1540" w:dyaOrig="639" w14:anchorId="5E61D278">
                                      <v:shape id="_x0000_i1084" type="#_x0000_t75" style="width:78.75pt;height:31.5pt" o:ole="">
                                        <v:imagedata r:id="rId18" o:title=""/>
                                      </v:shape>
                                      <o:OLEObject Type="Embed" ProgID="Equation.DSMT4" ShapeID="_x0000_i1084" DrawAspect="Content" ObjectID="_1697335918" r:id="rId1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6" name="Text Box 136"/>
                          <wps:cNvSpPr txBox="1"/>
                          <wps:spPr>
                            <a:xfrm>
                              <a:off x="784746" y="2238232"/>
                              <a:ext cx="1072515" cy="584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674CB6" w14:textId="77777777" w:rsidR="00C1204C" w:rsidRDefault="00C1204C" w:rsidP="00C1204C">
                                <w:r w:rsidRPr="00FA707F">
                                  <w:rPr>
                                    <w:position w:val="-22"/>
                                  </w:rPr>
                                  <w:object w:dxaOrig="1359" w:dyaOrig="580" w14:anchorId="09E6E837">
                                    <v:shape id="_x0000_i1085" type="#_x0000_t75" style="width:69.75pt;height:29.25pt" o:ole="">
                                      <v:imagedata r:id="rId20" o:title=""/>
                                    </v:shape>
                                    <o:OLEObject Type="Embed" ProgID="Equation.DSMT4" ShapeID="_x0000_i1085" DrawAspect="Content" ObjectID="_1697335919" r:id="rId21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" name="Text Box 137"/>
                        <wps:cNvSpPr txBox="1"/>
                        <wps:spPr>
                          <a:xfrm>
                            <a:off x="5049672" y="1146412"/>
                            <a:ext cx="1018540" cy="6165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62326DF" w14:textId="77777777" w:rsidR="00C1204C" w:rsidRDefault="00C1204C" w:rsidP="00C1204C">
                              <w:r w:rsidRPr="00FB393C">
                                <w:rPr>
                                  <w:position w:val="-26"/>
                                </w:rPr>
                                <w:object w:dxaOrig="1280" w:dyaOrig="639" w14:anchorId="024758B7">
                                  <v:shape id="_x0000_i1086" type="#_x0000_t75" style="width:65.25pt;height:31.5pt" o:ole="">
                                    <v:imagedata r:id="rId22" o:title=""/>
                                  </v:shape>
                                  <o:OLEObject Type="Embed" ProgID="Equation.DSMT4" ShapeID="_x0000_i1086" DrawAspect="Content" ObjectID="_1697335920" r:id="rId2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64C470" id="Grupa 109" o:spid="_x0000_s1026" style="position:absolute;margin-left:-29.25pt;margin-top:6.6pt;width:528.2pt;height:250.5pt;z-index:251661312;mso-position-horizontal-relative:margin" coordsize="68033,31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">
                <v:group id="Group 110" o:spid="_x0000_s1027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<v:group id="Group 111" o:spid="_x0000_s1028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group id="Group 112" o:spid="_x0000_s1029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  <v:group id="Group 113" o:spid="_x0000_s1030" style="position:absolute;width:68033;height:31318" coordorigin=",743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<v:group id="Group 114" o:spid="_x0000_s1031" style="position:absolute;top:7438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      <v:group id="Group 115" o:spid="_x0000_s1032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    <v:group id="Group 116" o:spid="_x0000_s1033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        <v:group id="Group 117" o:spid="_x0000_s1034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          <v:group id="Group 118" o:spid="_x0000_s1035" style="position:absolute;width:68033;height:31318" coordsize="68033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              <v:shape id="Picture 119" o:spid="_x0000_s1036" type="#_x0000_t75" style="position:absolute;width:68033;height:31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">
                                    <v:imagedata r:id="rId24" o:title="x" cropleft="2912f" cropright="2835f"/>
                                    <o:lock v:ext="edit" aspectratio="f"/>
                                  </v:shape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Text Box 120" o:spid="_x0000_s1037" type="#_x0000_t202" style="position:absolute;left:40533;top:7710;width:2457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Zj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8GXZ2QCPf8HAAD//wMAUEsBAi0AFAAGAAgAAAAhANvh9svuAAAAhQEAABMAAAAAAAAA&#10;AAAAAAAAAAAAAFtDb250ZW50X1R5cGVzXS54bWxQSwECLQAUAAYACAAAACEAWvQsW78AAAAVAQAA&#10;CwAAAAAAAAAAAAAAAAAfAQAAX3JlbHMvLnJlbHNQSwECLQAUAAYACAAAACEAIiFWY8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465B92CC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 w:rsidRPr="00BD0BBC"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1" o:spid="_x0000_s1038" type="#_x0000_t202" style="position:absolute;left:18765;top:18015;width:2457;height:3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fP4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JzP4eyZcIBe/AAAA//8DAFBLAQItABQABgAIAAAAIQDb4fbL7gAAAIUBAAATAAAAAAAAAAAA&#10;AAAAAAAAAABbQ29udGVudF9UeXBlc10ueG1sUEsBAi0AFAAGAAgAAAAhAFr0LFu/AAAAFQEAAAsA&#10;AAAAAAAAAAAAAAAAHwEAAF9yZWxzLy5yZWxzUEsBAi0AFAAGAAgAAAAhAE1t8/j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32663E81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2" o:spid="_x0000_s1039" type="#_x0000_t202" style="position:absolute;left:61483;top:17196;width:2456;height:3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            <v:textbox>
                                      <w:txbxContent>
                                        <w:p w14:paraId="08919EEB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3" o:spid="_x0000_s1040" type="#_x0000_t202" style="position:absolute;left:21836;top:26817;width:2457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4C57818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4" o:spid="_x0000_s1041" type="#_x0000_t202" style="position:absolute;left:63939;top:7301;width:2457;height:3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1F5ABC44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Z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5" o:spid="_x0000_s1042" type="#_x0000_t202" style="position:absolute;left:20812;top:6755;width:2457;height:3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37F29EA0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6" o:spid="_x0000_s1043" type="#_x0000_t202" style="position:absolute;left:40124;top:17537;width:2457;height:3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GuM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GQO12fCBXJ5AQAA//8DAFBLAQItABQABgAIAAAAIQDb4fbL7gAAAIUBAAATAAAAAAAAAAAA&#10;AAAAAAAAAABbQ29udGVudF9UeXBlc10ueG1sUEsBAi0AFAAGAAgAAAAhAFr0LFu/AAAAFQEAAAsA&#10;AAAAAAAAAAAAAAAAHwEAAF9yZWxzLy5yZWxzUEsBAi0AFAAGAAgAAAAhAMKEa4zEAAAA3AAAAA8A&#10;AAAAAAAAAAAAAAAABwIAAGRycy9kb3ducmV2LnhtbFBLBQYAAAAAAwADALcAAAD4AgAAAAA=&#10;" filled="f" stroked="f" strokeweight=".5pt">
                                    <v:textbox>
                                      <w:txbxContent>
                                        <w:p w14:paraId="5A6DA868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7" o:spid="_x0000_s1044" type="#_x0000_t202" style="position:absolute;left:51588;top:27432;width:2457;height:3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14:paraId="7995661F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28" o:spid="_x0000_s1045" type="#_x0000_t202" style="position:absolute;left:45992;top:26817;width:2457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" filled="f" stroked="f" strokeweight=".5pt">
                                    <v:textbox>
                                      <w:txbxContent>
                                        <w:p w14:paraId="69FD00DB" w14:textId="77777777" w:rsidR="00C1204C" w:rsidRPr="00BD0BBC" w:rsidRDefault="00C1204C" w:rsidP="00C1204C">
                                          <w:pPr>
                                            <w:tabs>
                                              <w:tab w:val="left" w:pos="5873"/>
                                            </w:tabs>
                                            <w:spacing w:after="0"/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cstheme="minorHAnsi"/>
                                              <w:b/>
                                              <w:noProof/>
                                              <w:color w:val="A5A5A5" w:themeColor="accent3"/>
                                              <w:sz w:val="32"/>
                                              <w:szCs w:val="32"/>
                                            </w:rPr>
                                            <w:t>I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129" o:spid="_x0000_s1046" type="#_x0000_t202" style="position:absolute;left:7369;top:3753;width:7315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//+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frKEv2fCBXLzCwAA//8DAFBLAQItABQABgAIAAAAIQDb4fbL7gAAAIUBAAATAAAAAAAAAAAA&#10;AAAAAAAAAABbQ29udGVudF9UeXBlc10ueG1sUEsBAi0AFAAGAAgAAAAhAFr0LFu/AAAAFQEAAAsA&#10;AAAAAAAAAAAAAAAAHwEAAF9yZWxzLy5yZWxzUEsBAi0AFAAGAAgAAAAhALMb//7EAAAA3AAAAA8A&#10;AAAAAAAAAAAAAAAABwIAAGRycy9kb3ducmV2LnhtbFBLBQYAAAAAAwADALcAAAD4AgAAAAA=&#10;" filled="f" stroked="f" strokeweight=".5pt">
                                  <v:textbox>
                                    <w:txbxContent>
                                      <w:p w14:paraId="29BE9A12" w14:textId="77777777" w:rsidR="00C1204C" w:rsidRDefault="00C1204C" w:rsidP="00C1204C">
                                        <w:r w:rsidRPr="00FA707F">
                                          <w:rPr>
                                            <w:position w:val="-22"/>
                                          </w:rPr>
                                          <w:object w:dxaOrig="820" w:dyaOrig="580" w14:anchorId="47A54115">
                                            <v:shape id="_x0000_i1078" type="#_x0000_t75" style="width:42.75pt;height:29.25pt" o:ole="">
                                              <v:imagedata r:id="rId6" o:title=""/>
                                            </v:shape>
                                            <o:OLEObject Type="Embed" ProgID="Equation.DSMT4" ShapeID="_x0000_i1078" DrawAspect="Content" ObjectID="_1697335912" r:id="rId2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130" o:spid="_x0000_s1047" type="#_x0000_t202" style="position:absolute;left:30502;top:12624;width:7957;height:6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3E820375" w14:textId="77777777" w:rsidR="00C1204C" w:rsidRDefault="00C1204C" w:rsidP="00C1204C">
                                      <w:r w:rsidRPr="00422EB9">
                                        <w:rPr>
                                          <w:position w:val="-26"/>
                                        </w:rPr>
                                        <w:object w:dxaOrig="940" w:dyaOrig="639" w14:anchorId="22BCC298">
                                          <v:shape id="_x0000_i1079" type="#_x0000_t75" style="width:48pt;height:31.5pt" o:ole="">
                                            <v:imagedata r:id="rId8" o:title=""/>
                                          </v:shape>
                                          <o:OLEObject Type="Embed" ProgID="Equation.DSMT4" ShapeID="_x0000_i1079" DrawAspect="Content" ObjectID="_1697335913" r:id="rId26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31" o:spid="_x0000_s1048" type="#_x0000_t202" style="position:absolute;left:8802;top:12965;width:7322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GUl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/jyGv2fCBXL1CwAA//8DAFBLAQItABQABgAIAAAAIQDb4fbL7gAAAIUBAAATAAAAAAAAAAAA&#10;AAAAAAAAAABbQ29udGVudF9UeXBlc10ueG1sUEsBAi0AFAAGAAgAAAAhAFr0LFu/AAAAFQEAAAsA&#10;AAAAAAAAAAAAAAAAHwEAAF9yZWxzLy5yZWxzUEsBAi0AFAAGAAgAAAAhAMi0ZSXEAAAA3AAAAA8A&#10;AAAAAAAAAAAAAAAABwIAAGRycy9kb3ducmV2LnhtbFBLBQYAAAAAAwADALcAAAD4AgAAAAA=&#10;" filled="f" stroked="f" strokeweight=".5pt">
                              <v:textbox>
                                <w:txbxContent>
                                  <w:p w14:paraId="2651CB06" w14:textId="77777777" w:rsidR="00C1204C" w:rsidRDefault="00C1204C" w:rsidP="00C1204C">
                                    <w:r w:rsidRPr="00FA707F">
                                      <w:rPr>
                                        <w:position w:val="-22"/>
                                      </w:rPr>
                                      <w:object w:dxaOrig="840" w:dyaOrig="580" w14:anchorId="42829318">
                                        <v:shape id="_x0000_i1080" type="#_x0000_t75" style="width:42.75pt;height:29.25pt" o:ole="">
                                          <v:imagedata r:id="rId10" o:title=""/>
                                        </v:shape>
                                        <o:OLEObject Type="Embed" ProgID="Equation.DSMT4" ShapeID="_x0000_i1080" DrawAspect="Content" ObjectID="_1697335914" r:id="rId27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132" o:spid="_x0000_s1049" type="#_x0000_t202" style="position:absolute;left:29956;top:21426;width:14180;height:6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vtS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OGb7UsMAAADcAAAADwAA&#10;AAAAAAAAAAAAAAAHAgAAZHJzL2Rvd25yZXYueG1sUEsFBgAAAAADAAMAtwAAAPcCAAAAAA==&#10;" filled="f" stroked="f" strokeweight=".5pt">
                            <v:textbox>
                              <w:txbxContent>
                                <w:p w14:paraId="0CC66C0F" w14:textId="77777777" w:rsidR="00C1204C" w:rsidRDefault="00C1204C" w:rsidP="00C1204C">
                                  <w:r w:rsidRPr="00123C68">
                                    <w:rPr>
                                      <w:position w:val="-26"/>
                                    </w:rPr>
                                    <w:object w:dxaOrig="1880" w:dyaOrig="639" w14:anchorId="650BB25C">
                                      <v:shape id="_x0000_i1081" type="#_x0000_t75" style="width:96.75pt;height:31.5pt" o:ole="">
                                        <v:imagedata r:id="rId12" o:title=""/>
                                      </v:shape>
                                      <o:OLEObject Type="Embed" ProgID="Equation.DSMT4" ShapeID="_x0000_i1081" DrawAspect="Content" ObjectID="_1697335915" r:id="rId28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33" o:spid="_x0000_s1050" type="#_x0000_t202" style="position:absolute;left:29956;top:10925;width:7957;height:6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" filled="f" stroked="f" strokeweight=".5pt">
                          <v:textbox>
                            <w:txbxContent>
                              <w:p w14:paraId="2026D93F" w14:textId="77777777" w:rsidR="00C1204C" w:rsidRDefault="00C1204C" w:rsidP="00C1204C">
                                <w:r w:rsidRPr="00797717">
                                  <w:rPr>
                                    <w:position w:val="-26"/>
                                  </w:rPr>
                                  <w:object w:dxaOrig="940" w:dyaOrig="639" w14:anchorId="439AAE8B">
                                    <v:shape id="_x0000_i1082" type="#_x0000_t75" style="width:48pt;height:31.5pt" o:ole="">
                                      <v:imagedata r:id="rId14" o:title=""/>
                                    </v:shape>
                                    <o:OLEObject Type="Embed" ProgID="Equation.DSMT4" ShapeID="_x0000_i1082" DrawAspect="Content" ObjectID="_1697335916" r:id="rId29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Text Box 134" o:spid="_x0000_s1051" type="#_x0000_t202" style="position:absolute;left:54659;top:21768;width:8483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8a9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z/GsD/M+ECOf0DAAD//wMAUEsBAi0AFAAGAAgAAAAhANvh9svuAAAAhQEAABMAAAAAAAAAAAAA&#10;AAAAAAAAAFtDb250ZW50X1R5cGVzXS54bWxQSwECLQAUAAYACAAAACEAWvQsW78AAAAVAQAACwAA&#10;AAAAAAAAAAAAAAAfAQAAX3JlbHMvLnJlbHNQSwECLQAUAAYACAAAACEA2MPGvcMAAADcAAAADwAA&#10;AAAAAAAAAAAAAAAHAgAAZHJzL2Rvd25yZXYueG1sUEsFBgAAAAADAAMAtwAAAPcCAAAAAA==&#10;" filled="f" stroked="f" strokeweight=".5pt">
                        <v:textbox>
                          <w:txbxContent>
                            <w:p w14:paraId="2C168346" w14:textId="77777777" w:rsidR="00C1204C" w:rsidRDefault="00C1204C" w:rsidP="00C1204C">
                              <w:r w:rsidRPr="00FA707F">
                                <w:rPr>
                                  <w:position w:val="-22"/>
                                </w:rPr>
                                <w:object w:dxaOrig="999" w:dyaOrig="580" w14:anchorId="14661A95">
                                  <v:shape id="_x0000_i1083" type="#_x0000_t75" style="width:51.75pt;height:29.25pt" o:ole="">
                                    <v:imagedata r:id="rId16" o:title=""/>
                                  </v:shape>
                                  <o:OLEObject Type="Embed" ProgID="Equation.DSMT4" ShapeID="_x0000_i1083" DrawAspect="Content" ObjectID="_1697335917" r:id="rId3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35" o:spid="_x0000_s1052" type="#_x0000_t202" style="position:absolute;left:50019;top:3356;width:11887;height:6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2MmwwAAANwAAAAPAAAAZHJzL2Rvd25yZXYueG1sRE9Li8Iw&#10;EL4L/ocwgjdNVVx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t49jJsMAAADcAAAADwAA&#10;AAAAAAAAAAAAAAAHAgAAZHJzL2Rvd25yZXYueG1sUEsFBgAAAAADAAMAtwAAAPcCAAAAAA==&#10;" filled="f" stroked="f" strokeweight=".5pt">
                      <v:textbox>
                        <w:txbxContent>
                          <w:p w14:paraId="69D41DEF" w14:textId="77777777" w:rsidR="00C1204C" w:rsidRDefault="00C1204C" w:rsidP="00C1204C">
                            <w:r w:rsidRPr="00123C68">
                              <w:rPr>
                                <w:position w:val="-26"/>
                              </w:rPr>
                              <w:object w:dxaOrig="1540" w:dyaOrig="639" w14:anchorId="5E61D278">
                                <v:shape id="_x0000_i1084" type="#_x0000_t75" style="width:78.75pt;height:31.5pt" o:ole="">
                                  <v:imagedata r:id="rId18" o:title=""/>
                                </v:shape>
                                <o:OLEObject Type="Embed" ProgID="Equation.DSMT4" ShapeID="_x0000_i1084" DrawAspect="Content" ObjectID="_1697335918" r:id="rId31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136" o:spid="_x0000_s1053" type="#_x0000_t202" style="position:absolute;left:7847;top:22382;width:10725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f1RxQAAANwAAAAPAAAAZHJzL2Rvd25yZXYueG1sRE9La8JA&#10;EL4X/A/LFHqrm6Yo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BHXf1RxQAAANwAAAAP&#10;AAAAAAAAAAAAAAAAAAcCAABkcnMvZG93bnJldi54bWxQSwUGAAAAAAMAAwC3AAAA+QIAAAAA&#10;" filled="f" stroked="f" strokeweight=".5pt">
                    <v:textbox>
                      <w:txbxContent>
                        <w:p w14:paraId="7A674CB6" w14:textId="77777777" w:rsidR="00C1204C" w:rsidRDefault="00C1204C" w:rsidP="00C1204C">
                          <w:r w:rsidRPr="00FA707F">
                            <w:rPr>
                              <w:position w:val="-22"/>
                            </w:rPr>
                            <w:object w:dxaOrig="1359" w:dyaOrig="580" w14:anchorId="09E6E837">
                              <v:shape id="_x0000_i1085" type="#_x0000_t75" style="width:69.75pt;height:29.25pt" o:ole="">
                                <v:imagedata r:id="rId20" o:title=""/>
                              </v:shape>
                              <o:OLEObject Type="Embed" ProgID="Equation.DSMT4" ShapeID="_x0000_i1085" DrawAspect="Content" ObjectID="_1697335919" r:id="rId32"/>
                            </w:object>
                          </w:r>
                        </w:p>
                      </w:txbxContent>
                    </v:textbox>
                  </v:shape>
                </v:group>
                <v:shape id="Text Box 137" o:spid="_x0000_s1054" type="#_x0000_t202" style="position:absolute;left:50496;top:11464;width:10186;height:6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jKwwAAANwAAAAPAAAAZHJzL2Rvd25yZXYueG1sRE9Li8Iw&#10;EL4v+B/CCN7WVBd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KBFYysMAAADcAAAADwAA&#10;AAAAAAAAAAAAAAAHAgAAZHJzL2Rvd25yZXYueG1sUEsFBgAAAAADAAMAtwAAAPcCAAAAAA==&#10;" filled="f" stroked="f" strokeweight=".5pt">
                  <v:textbox>
                    <w:txbxContent>
                      <w:p w14:paraId="062326DF" w14:textId="77777777" w:rsidR="00C1204C" w:rsidRDefault="00C1204C" w:rsidP="00C1204C">
                        <w:r w:rsidRPr="00FB393C">
                          <w:rPr>
                            <w:position w:val="-26"/>
                          </w:rPr>
                          <w:object w:dxaOrig="1280" w:dyaOrig="639" w14:anchorId="024758B7">
                            <v:shape id="_x0000_i1086" type="#_x0000_t75" style="width:65.25pt;height:31.5pt" o:ole="">
                              <v:imagedata r:id="rId22" o:title=""/>
                            </v:shape>
                            <o:OLEObject Type="Embed" ProgID="Equation.DSMT4" ShapeID="_x0000_i1086" DrawAspect="Content" ObjectID="_1697335920" r:id="rId33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485CD278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2C032222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0F413258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53351217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3603D812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4C84EA9A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2228FB66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19414FA6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799953BD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0A2E81F5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353C5711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66E4F074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77E984B4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5494E32D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6EDC23DD" w14:textId="77777777" w:rsidR="00C1204C" w:rsidRPr="001622A3" w:rsidRDefault="00C1204C" w:rsidP="00C1204C">
      <w:pPr>
        <w:tabs>
          <w:tab w:val="left" w:pos="5873"/>
        </w:tabs>
        <w:spacing w:after="0"/>
        <w:rPr>
          <w:rFonts w:cstheme="minorHAnsi"/>
          <w:color w:val="000000" w:themeColor="text1"/>
        </w:rPr>
      </w:pPr>
    </w:p>
    <w:p w14:paraId="0E58D26B" w14:textId="77777777" w:rsidR="00C1204C" w:rsidRPr="001622A3" w:rsidRDefault="00C1204C" w:rsidP="00C1204C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 w:rsidRPr="001622A3">
        <w:rPr>
          <w:rFonts w:cstheme="minorHAnsi"/>
          <w:color w:val="000000" w:themeColor="text1"/>
        </w:rPr>
        <w:tab/>
      </w:r>
    </w:p>
    <w:p w14:paraId="008D138A" w14:textId="77777777" w:rsidR="00C1204C" w:rsidRDefault="00C1204C" w:rsidP="00C1204C">
      <w:pPr>
        <w:rPr>
          <w:rFonts w:cstheme="minorHAnsi"/>
          <w:color w:val="000000" w:themeColor="text1"/>
        </w:rPr>
      </w:pPr>
    </w:p>
    <w:p w14:paraId="3F333F3E" w14:textId="77777777" w:rsidR="00C1204C" w:rsidRDefault="00C1204C" w:rsidP="00C1204C">
      <w:pPr>
        <w:rPr>
          <w:rFonts w:cstheme="minorHAnsi"/>
          <w:color w:val="000000" w:themeColor="text1"/>
        </w:rPr>
      </w:pPr>
    </w:p>
    <w:tbl>
      <w:tblPr>
        <w:tblStyle w:val="TableGrid2"/>
        <w:tblpPr w:leftFromText="180" w:rightFromText="180" w:vertAnchor="page" w:horzAnchor="margin" w:tblpY="7936"/>
        <w:tblW w:w="9132" w:type="dxa"/>
        <w:tblLook w:val="04A0" w:firstRow="1" w:lastRow="0" w:firstColumn="1" w:lastColumn="0" w:noHBand="0" w:noVBand="1"/>
      </w:tblPr>
      <w:tblGrid>
        <w:gridCol w:w="1062"/>
        <w:gridCol w:w="1041"/>
        <w:gridCol w:w="966"/>
        <w:gridCol w:w="1014"/>
        <w:gridCol w:w="967"/>
        <w:gridCol w:w="1000"/>
        <w:gridCol w:w="1039"/>
        <w:gridCol w:w="1004"/>
        <w:gridCol w:w="1039"/>
      </w:tblGrid>
      <w:tr w:rsidR="00C1204C" w:rsidRPr="001622A3" w14:paraId="5B4BC2BA" w14:textId="77777777" w:rsidTr="00887C9C">
        <w:trPr>
          <w:trHeight w:val="717"/>
        </w:trPr>
        <w:tc>
          <w:tcPr>
            <w:tcW w:w="1062" w:type="dxa"/>
          </w:tcPr>
          <w:p w14:paraId="2C0E0A83" w14:textId="77777777" w:rsidR="00C1204C" w:rsidRPr="001622A3" w:rsidRDefault="00C1204C" w:rsidP="00887C9C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14:paraId="31B6127E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580" w:dyaOrig="260" w14:anchorId="4B795726">
                <v:shape id="_x0000_i1069" type="#_x0000_t75" style="width:29.25pt;height:12.75pt" o:ole="">
                  <v:imagedata r:id="rId34" o:title=""/>
                </v:shape>
                <o:OLEObject Type="Embed" ProgID="Equation.DSMT4" ShapeID="_x0000_i1069" DrawAspect="Content" ObjectID="_1697335859" r:id="rId35"/>
              </w:object>
            </w:r>
          </w:p>
        </w:tc>
        <w:tc>
          <w:tcPr>
            <w:tcW w:w="1041" w:type="dxa"/>
          </w:tcPr>
          <w:p w14:paraId="30F02984" w14:textId="77777777" w:rsidR="00C1204C" w:rsidRPr="001622A3" w:rsidRDefault="00C1204C" w:rsidP="00887C9C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14:paraId="08757A35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4"/>
              </w:rPr>
              <w:object w:dxaOrig="480" w:dyaOrig="240" w14:anchorId="091132A3">
                <v:shape id="_x0000_i1070" type="#_x0000_t75" style="width:24.75pt;height:12pt" o:ole="">
                  <v:imagedata r:id="rId36" o:title=""/>
                </v:shape>
                <o:OLEObject Type="Embed" ProgID="Equation.DSMT4" ShapeID="_x0000_i1070" DrawAspect="Content" ObjectID="_1697335860" r:id="rId37"/>
              </w:object>
            </w:r>
          </w:p>
        </w:tc>
        <w:tc>
          <w:tcPr>
            <w:tcW w:w="966" w:type="dxa"/>
          </w:tcPr>
          <w:p w14:paraId="1DDE0126" w14:textId="77777777" w:rsidR="00C1204C" w:rsidRPr="001622A3" w:rsidRDefault="00C1204C" w:rsidP="00887C9C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14:paraId="68DEC3A1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180" w:dyaOrig="260" w14:anchorId="73D044EB">
                <v:shape id="_x0000_i1071" type="#_x0000_t75" style="width:9pt;height:12.75pt" o:ole="">
                  <v:imagedata r:id="rId38" o:title=""/>
                </v:shape>
                <o:OLEObject Type="Embed" ProgID="Equation.DSMT4" ShapeID="_x0000_i1071" DrawAspect="Content" ObjectID="_1697335861" r:id="rId39"/>
              </w:object>
            </w:r>
          </w:p>
        </w:tc>
        <w:tc>
          <w:tcPr>
            <w:tcW w:w="1014" w:type="dxa"/>
          </w:tcPr>
          <w:p w14:paraId="4503D380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22"/>
              </w:rPr>
              <w:object w:dxaOrig="360" w:dyaOrig="580" w14:anchorId="17F0E3EF">
                <v:shape id="_x0000_i1072" type="#_x0000_t75" style="width:18.75pt;height:29.25pt" o:ole="">
                  <v:imagedata r:id="rId40" o:title=""/>
                </v:shape>
                <o:OLEObject Type="Embed" ProgID="Equation.DSMT4" ShapeID="_x0000_i1072" DrawAspect="Content" ObjectID="_1697335862" r:id="rId41"/>
              </w:object>
            </w:r>
          </w:p>
        </w:tc>
        <w:tc>
          <w:tcPr>
            <w:tcW w:w="967" w:type="dxa"/>
          </w:tcPr>
          <w:p w14:paraId="3ED5B170" w14:textId="77777777" w:rsidR="00C1204C" w:rsidRPr="001622A3" w:rsidRDefault="00C1204C" w:rsidP="00887C9C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14:paraId="2704EAA8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4"/>
              </w:rPr>
              <w:object w:dxaOrig="180" w:dyaOrig="220" w14:anchorId="0F650558">
                <v:shape id="_x0000_i1073" type="#_x0000_t75" style="width:9pt;height:11.25pt" o:ole="">
                  <v:imagedata r:id="rId42" o:title=""/>
                </v:shape>
                <o:OLEObject Type="Embed" ProgID="Equation.DSMT4" ShapeID="_x0000_i1073" DrawAspect="Content" ObjectID="_1697335863" r:id="rId43"/>
              </w:object>
            </w:r>
          </w:p>
        </w:tc>
        <w:tc>
          <w:tcPr>
            <w:tcW w:w="1000" w:type="dxa"/>
          </w:tcPr>
          <w:p w14:paraId="02AB0820" w14:textId="77777777" w:rsidR="00C1204C" w:rsidRPr="001622A3" w:rsidRDefault="00C1204C" w:rsidP="00887C9C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14:paraId="766365F9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300" w:dyaOrig="240" w14:anchorId="318AB951">
                <v:shape id="_x0000_i1074" type="#_x0000_t75" style="width:15.75pt;height:12pt" o:ole="">
                  <v:imagedata r:id="rId44" o:title=""/>
                </v:shape>
                <o:OLEObject Type="Embed" ProgID="Equation.DSMT4" ShapeID="_x0000_i1074" DrawAspect="Content" ObjectID="_1697335864" r:id="rId45"/>
              </w:object>
            </w:r>
          </w:p>
        </w:tc>
        <w:tc>
          <w:tcPr>
            <w:tcW w:w="1039" w:type="dxa"/>
          </w:tcPr>
          <w:p w14:paraId="5E4C040F" w14:textId="77777777" w:rsidR="00C1204C" w:rsidRPr="001622A3" w:rsidRDefault="00C1204C" w:rsidP="00887C9C">
            <w:pPr>
              <w:spacing w:line="259" w:lineRule="auto"/>
              <w:jc w:val="center"/>
              <w:rPr>
                <w:sz w:val="12"/>
                <w:szCs w:val="12"/>
              </w:rPr>
            </w:pPr>
          </w:p>
          <w:p w14:paraId="254494EF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6"/>
              </w:rPr>
              <w:object w:dxaOrig="460" w:dyaOrig="260" w14:anchorId="31F422AE">
                <v:shape id="_x0000_i1075" type="#_x0000_t75" style="width:24pt;height:12.75pt" o:ole="">
                  <v:imagedata r:id="rId46" o:title=""/>
                </v:shape>
                <o:OLEObject Type="Embed" ProgID="Equation.DSMT4" ShapeID="_x0000_i1075" DrawAspect="Content" ObjectID="_1697335865" r:id="rId47"/>
              </w:object>
            </w:r>
          </w:p>
        </w:tc>
        <w:tc>
          <w:tcPr>
            <w:tcW w:w="1004" w:type="dxa"/>
          </w:tcPr>
          <w:p w14:paraId="5312545D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22"/>
              </w:rPr>
              <w:object w:dxaOrig="340" w:dyaOrig="580" w14:anchorId="7DE34745">
                <v:shape id="_x0000_i1076" type="#_x0000_t75" style="width:16.5pt;height:29.25pt" o:ole="">
                  <v:imagedata r:id="rId48" o:title=""/>
                </v:shape>
                <o:OLEObject Type="Embed" ProgID="Equation.DSMT4" ShapeID="_x0000_i1076" DrawAspect="Content" ObjectID="_1697335866" r:id="rId49"/>
              </w:object>
            </w:r>
          </w:p>
        </w:tc>
        <w:tc>
          <w:tcPr>
            <w:tcW w:w="1039" w:type="dxa"/>
          </w:tcPr>
          <w:p w14:paraId="013B4ED4" w14:textId="77777777" w:rsidR="00C1204C" w:rsidRPr="001622A3" w:rsidRDefault="00C1204C" w:rsidP="00887C9C">
            <w:pPr>
              <w:spacing w:line="259" w:lineRule="auto"/>
              <w:jc w:val="center"/>
              <w:rPr>
                <w:rFonts w:cstheme="minorHAnsi"/>
                <w:color w:val="000000" w:themeColor="text1"/>
              </w:rPr>
            </w:pPr>
            <w:r w:rsidRPr="001622A3">
              <w:rPr>
                <w:position w:val="-22"/>
              </w:rPr>
              <w:object w:dxaOrig="460" w:dyaOrig="580" w14:anchorId="13322F02">
                <v:shape id="_x0000_i1077" type="#_x0000_t75" style="width:24pt;height:29.25pt" o:ole="">
                  <v:imagedata r:id="rId50" o:title=""/>
                </v:shape>
                <o:OLEObject Type="Embed" ProgID="Equation.DSMT4" ShapeID="_x0000_i1077" DrawAspect="Content" ObjectID="_1697335867" r:id="rId51"/>
              </w:object>
            </w:r>
          </w:p>
        </w:tc>
      </w:tr>
      <w:tr w:rsidR="00C1204C" w:rsidRPr="001622A3" w14:paraId="5F4B8A40" w14:textId="77777777" w:rsidTr="00887C9C">
        <w:trPr>
          <w:trHeight w:val="341"/>
        </w:trPr>
        <w:tc>
          <w:tcPr>
            <w:tcW w:w="1062" w:type="dxa"/>
          </w:tcPr>
          <w:p w14:paraId="047A3DC1" w14:textId="77777777" w:rsidR="00C1204C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  <w:p w14:paraId="609FCE6F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041" w:type="dxa"/>
          </w:tcPr>
          <w:p w14:paraId="6DBF5070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966" w:type="dxa"/>
          </w:tcPr>
          <w:p w14:paraId="5F7DC9E7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014" w:type="dxa"/>
          </w:tcPr>
          <w:p w14:paraId="77B78E70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967" w:type="dxa"/>
          </w:tcPr>
          <w:p w14:paraId="57E051A0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000" w:type="dxa"/>
          </w:tcPr>
          <w:p w14:paraId="53A8598A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039" w:type="dxa"/>
          </w:tcPr>
          <w:p w14:paraId="7C7FEAFB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004" w:type="dxa"/>
          </w:tcPr>
          <w:p w14:paraId="526695F2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  <w:tc>
          <w:tcPr>
            <w:tcW w:w="1039" w:type="dxa"/>
          </w:tcPr>
          <w:p w14:paraId="44933B02" w14:textId="77777777" w:rsidR="00C1204C" w:rsidRPr="001622A3" w:rsidRDefault="00C1204C" w:rsidP="00887C9C">
            <w:pPr>
              <w:spacing w:line="259" w:lineRule="auto"/>
              <w:jc w:val="center"/>
              <w:rPr>
                <w:color w:val="FF0000"/>
              </w:rPr>
            </w:pPr>
          </w:p>
        </w:tc>
      </w:tr>
    </w:tbl>
    <w:p w14:paraId="7003A0E0" w14:textId="77777777" w:rsidR="00C1204C" w:rsidRDefault="00C1204C" w:rsidP="00C1204C">
      <w:pPr>
        <w:rPr>
          <w:rFonts w:cstheme="minorHAnsi"/>
          <w:color w:val="000000" w:themeColor="text1"/>
        </w:rPr>
      </w:pPr>
    </w:p>
    <w:p w14:paraId="563F933B" w14:textId="77777777" w:rsidR="00C1204C" w:rsidRPr="001622A3" w:rsidRDefault="00C1204C" w:rsidP="00C1204C">
      <w:pPr>
        <w:tabs>
          <w:tab w:val="left" w:pos="284"/>
        </w:tabs>
        <w:spacing w:after="0"/>
        <w:ind w:left="284" w:hanging="284"/>
        <w:rPr>
          <w:color w:val="000000" w:themeColor="text1"/>
        </w:rPr>
      </w:pPr>
      <w:r w:rsidRPr="001622A3">
        <w:rPr>
          <w:rFonts w:cstheme="minorHAnsi"/>
          <w:color w:val="000000" w:themeColor="text1"/>
        </w:rPr>
        <w:t xml:space="preserve">2. </w:t>
      </w:r>
      <w:r w:rsidRPr="001622A3">
        <w:rPr>
          <w:rFonts w:cstheme="minorHAnsi"/>
          <w:color w:val="000000" w:themeColor="text1"/>
        </w:rPr>
        <w:tab/>
      </w:r>
      <w:r w:rsidRPr="001622A3">
        <w:rPr>
          <w:color w:val="000000" w:themeColor="text1"/>
        </w:rPr>
        <w:t xml:space="preserve">Kolika je površina kaznenog prostora nogometnog igrališta ako njegova duljina iznosi </w:t>
      </w:r>
      <w:r w:rsidRPr="001622A3">
        <w:rPr>
          <w:rFonts w:cstheme="minorHAnsi"/>
          <w:color w:val="000000" w:themeColor="text1"/>
          <w:position w:val="-22"/>
        </w:rPr>
        <w:object w:dxaOrig="320" w:dyaOrig="580" w14:anchorId="07422CD5">
          <v:shape id="_x0000_i1025" type="#_x0000_t75" style="width:15.75pt;height:29.25pt" o:ole="">
            <v:imagedata r:id="rId52" o:title=""/>
          </v:shape>
          <o:OLEObject Type="Embed" ProgID="Equation.DSMT4" ShapeID="_x0000_i1025" DrawAspect="Content" ObjectID="_1697335868" r:id="rId53"/>
        </w:object>
      </w:r>
      <w:r w:rsidRPr="001622A3">
        <w:rPr>
          <w:rFonts w:cstheme="minorHAnsi"/>
          <w:color w:val="000000" w:themeColor="text1"/>
        </w:rPr>
        <w:t xml:space="preserve">duljine nogometnog igrališta, a širina </w:t>
      </w:r>
      <w:r w:rsidRPr="001622A3">
        <w:rPr>
          <w:rFonts w:cstheme="minorHAnsi"/>
          <w:color w:val="000000" w:themeColor="text1"/>
          <w:position w:val="-22"/>
        </w:rPr>
        <w:object w:dxaOrig="220" w:dyaOrig="580" w14:anchorId="10BE9756">
          <v:shape id="_x0000_i1026" type="#_x0000_t75" style="width:11.25pt;height:29.25pt" o:ole="">
            <v:imagedata r:id="rId54" o:title=""/>
          </v:shape>
          <o:OLEObject Type="Embed" ProgID="Equation.DSMT4" ShapeID="_x0000_i1026" DrawAspect="Content" ObjectID="_1697335869" r:id="rId55"/>
        </w:object>
      </w:r>
      <w:r w:rsidRPr="001622A3">
        <w:rPr>
          <w:rFonts w:cstheme="minorHAnsi"/>
          <w:color w:val="000000" w:themeColor="text1"/>
        </w:rPr>
        <w:t xml:space="preserve">širine nogometnog igrališta? </w:t>
      </w:r>
      <w:r w:rsidRPr="001622A3">
        <w:rPr>
          <w:color w:val="000000" w:themeColor="text1"/>
        </w:rPr>
        <w:t>Dimenzije nogometnog igrališta su 90 m x 64 m.</w:t>
      </w:r>
    </w:p>
    <w:p w14:paraId="600020F6" w14:textId="77777777" w:rsidR="00C1204C" w:rsidRPr="001622A3" w:rsidRDefault="00C1204C" w:rsidP="00C1204C">
      <w:pPr>
        <w:rPr>
          <w:b/>
          <w:color w:val="000000" w:themeColor="text1"/>
        </w:rPr>
      </w:pPr>
    </w:p>
    <w:p w14:paraId="7FFD7819" w14:textId="77777777" w:rsidR="00C1204C" w:rsidRPr="001622A3" w:rsidRDefault="00C1204C" w:rsidP="00C1204C">
      <w:pPr>
        <w:rPr>
          <w:b/>
          <w:color w:val="000000" w:themeColor="text1"/>
        </w:rPr>
      </w:pPr>
    </w:p>
    <w:p w14:paraId="39F54527" w14:textId="77777777" w:rsidR="00C1204C" w:rsidRPr="001622A3" w:rsidRDefault="00C1204C" w:rsidP="00C1204C">
      <w:pPr>
        <w:rPr>
          <w:b/>
          <w:color w:val="000000" w:themeColor="text1"/>
        </w:rPr>
      </w:pPr>
    </w:p>
    <w:p w14:paraId="116ABC91" w14:textId="77777777" w:rsidR="00C1204C" w:rsidRPr="001622A3" w:rsidRDefault="00C1204C" w:rsidP="00C1204C">
      <w:pPr>
        <w:rPr>
          <w:b/>
          <w:color w:val="000000" w:themeColor="text1"/>
        </w:rPr>
      </w:pPr>
    </w:p>
    <w:p w14:paraId="46D0C085" w14:textId="77777777" w:rsidR="00C1204C" w:rsidRPr="001622A3" w:rsidRDefault="00C1204C" w:rsidP="00C1204C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 w:rsidRPr="001622A3">
        <w:rPr>
          <w:b/>
          <w:color w:val="000000" w:themeColor="text1"/>
        </w:rPr>
        <w:t>3.</w:t>
      </w:r>
      <w:r w:rsidRPr="001622A3">
        <w:rPr>
          <w:b/>
          <w:color w:val="000000" w:themeColor="text1"/>
        </w:rPr>
        <w:tab/>
      </w:r>
      <w:r w:rsidRPr="001622A3">
        <w:rPr>
          <w:rFonts w:cstheme="minorHAnsi"/>
          <w:color w:val="000000" w:themeColor="text1"/>
        </w:rPr>
        <w:t xml:space="preserve">Biciklist je odlučio tijekom tri dana prijeći stazu dugačku 52.2 km. U prvom danu je prešao </w:t>
      </w:r>
      <w:r w:rsidRPr="001622A3">
        <w:rPr>
          <w:rFonts w:cstheme="minorHAnsi"/>
          <w:color w:val="000000" w:themeColor="text1"/>
          <w:position w:val="-22"/>
        </w:rPr>
        <w:object w:dxaOrig="220" w:dyaOrig="580" w14:anchorId="7AC07B4E">
          <v:shape id="_x0000_i1027" type="#_x0000_t75" style="width:11.25pt;height:29.25pt" o:ole="">
            <v:imagedata r:id="rId54" o:title=""/>
          </v:shape>
          <o:OLEObject Type="Embed" ProgID="Equation.DSMT4" ShapeID="_x0000_i1027" DrawAspect="Content" ObjectID="_1697335870" r:id="rId56"/>
        </w:object>
      </w:r>
      <w:r w:rsidRPr="001622A3">
        <w:rPr>
          <w:rFonts w:cstheme="minorHAnsi"/>
          <w:color w:val="000000" w:themeColor="text1"/>
        </w:rPr>
        <w:t xml:space="preserve">staze, a u drugom </w:t>
      </w:r>
    </w:p>
    <w:p w14:paraId="517690D9" w14:textId="77777777" w:rsidR="00C1204C" w:rsidRPr="001622A3" w:rsidRDefault="00C1204C" w:rsidP="00C1204C">
      <w:pPr>
        <w:tabs>
          <w:tab w:val="left" w:pos="284"/>
        </w:tabs>
        <w:spacing w:after="0"/>
        <w:rPr>
          <w:rFonts w:cstheme="minorHAnsi"/>
          <w:color w:val="000000" w:themeColor="text1"/>
        </w:rPr>
      </w:pPr>
      <w:r w:rsidRPr="001622A3">
        <w:rPr>
          <w:rFonts w:cstheme="minorHAnsi"/>
          <w:color w:val="000000" w:themeColor="text1"/>
        </w:rPr>
        <w:tab/>
      </w:r>
      <w:r w:rsidRPr="001622A3">
        <w:rPr>
          <w:rFonts w:cstheme="minorHAnsi"/>
          <w:color w:val="000000" w:themeColor="text1"/>
          <w:position w:val="-22"/>
        </w:rPr>
        <w:object w:dxaOrig="220" w:dyaOrig="580" w14:anchorId="454760F6">
          <v:shape id="_x0000_i1028" type="#_x0000_t75" style="width:11.25pt;height:29.25pt" o:ole="">
            <v:imagedata r:id="rId57" o:title=""/>
          </v:shape>
          <o:OLEObject Type="Embed" ProgID="Equation.DSMT4" ShapeID="_x0000_i1028" DrawAspect="Content" ObjectID="_1697335871" r:id="rId58"/>
        </w:object>
      </w:r>
      <w:r w:rsidRPr="001622A3">
        <w:rPr>
          <w:rFonts w:cstheme="minorHAnsi"/>
          <w:color w:val="000000" w:themeColor="text1"/>
        </w:rPr>
        <w:t>ostatka staze. Koliko kilometara je prešao tijekom trećeg dana vožnje ukoliko je stigao na cilj?</w:t>
      </w:r>
    </w:p>
    <w:p w14:paraId="4C9FA933" w14:textId="77777777" w:rsidR="00C1204C" w:rsidRPr="001622A3" w:rsidRDefault="00C1204C" w:rsidP="00C1204C">
      <w:pPr>
        <w:tabs>
          <w:tab w:val="left" w:pos="284"/>
        </w:tabs>
        <w:rPr>
          <w:rFonts w:cstheme="minorHAnsi"/>
          <w:color w:val="000000" w:themeColor="text1"/>
        </w:rPr>
      </w:pPr>
    </w:p>
    <w:p w14:paraId="242AF799" w14:textId="77777777" w:rsidR="00C1204C" w:rsidRPr="001622A3" w:rsidRDefault="00C1204C" w:rsidP="00C1204C">
      <w:pPr>
        <w:tabs>
          <w:tab w:val="left" w:pos="284"/>
        </w:tabs>
        <w:rPr>
          <w:rFonts w:cstheme="minorHAnsi"/>
          <w:color w:val="000000" w:themeColor="text1"/>
        </w:rPr>
      </w:pPr>
    </w:p>
    <w:p w14:paraId="1F697BE8" w14:textId="77777777" w:rsidR="00C1204C" w:rsidRPr="001622A3" w:rsidRDefault="00C1204C" w:rsidP="00C1204C">
      <w:pPr>
        <w:tabs>
          <w:tab w:val="left" w:pos="284"/>
        </w:tabs>
        <w:rPr>
          <w:b/>
          <w:color w:val="000000" w:themeColor="text1"/>
        </w:rPr>
      </w:pPr>
      <w:r w:rsidRPr="001622A3">
        <w:rPr>
          <w:b/>
          <w:color w:val="000000" w:themeColor="text1"/>
        </w:rPr>
        <w:lastRenderedPageBreak/>
        <w:t>Dodatni zadatci</w:t>
      </w:r>
    </w:p>
    <w:p w14:paraId="2CC32629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>1.</w:t>
      </w:r>
      <w:r w:rsidRPr="001622A3">
        <w:rPr>
          <w:color w:val="000000" w:themeColor="text1"/>
        </w:rPr>
        <w:tab/>
        <w:t xml:space="preserve">Skratite do </w:t>
      </w:r>
      <w:proofErr w:type="spellStart"/>
      <w:r w:rsidRPr="001622A3">
        <w:rPr>
          <w:color w:val="000000" w:themeColor="text1"/>
        </w:rPr>
        <w:t>neskrativog</w:t>
      </w:r>
      <w:proofErr w:type="spellEnd"/>
      <w:r w:rsidRPr="001622A3">
        <w:rPr>
          <w:color w:val="000000" w:themeColor="text1"/>
        </w:rPr>
        <w:t xml:space="preserve"> razlomka:</w:t>
      </w:r>
    </w:p>
    <w:p w14:paraId="559BB32F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rPr>
          <w:color w:val="000000" w:themeColor="text1"/>
        </w:rPr>
        <w:tab/>
        <w:t xml:space="preserve">a) </w:t>
      </w:r>
      <w:r w:rsidRPr="001622A3">
        <w:rPr>
          <w:position w:val="-22"/>
        </w:rPr>
        <w:object w:dxaOrig="620" w:dyaOrig="580" w14:anchorId="5E5FA07F">
          <v:shape id="_x0000_i1029" type="#_x0000_t75" style="width:31.5pt;height:29.25pt" o:ole="">
            <v:imagedata r:id="rId59" o:title=""/>
          </v:shape>
          <o:OLEObject Type="Embed" ProgID="Equation.DSMT4" ShapeID="_x0000_i1029" DrawAspect="Content" ObjectID="_1697335872" r:id="rId60"/>
        </w:object>
      </w:r>
      <w:r w:rsidRPr="001622A3">
        <w:tab/>
      </w:r>
      <w:r w:rsidRPr="001622A3">
        <w:tab/>
      </w:r>
      <w:r w:rsidRPr="001622A3">
        <w:tab/>
      </w:r>
      <w:r w:rsidRPr="001622A3">
        <w:tab/>
      </w:r>
      <w:r w:rsidRPr="001622A3">
        <w:tab/>
        <w:t xml:space="preserve">b) </w:t>
      </w:r>
      <w:r w:rsidRPr="001622A3">
        <w:rPr>
          <w:position w:val="-22"/>
        </w:rPr>
        <w:object w:dxaOrig="820" w:dyaOrig="580" w14:anchorId="159D0DE4">
          <v:shape id="_x0000_i1030" type="#_x0000_t75" style="width:42.75pt;height:29.25pt" o:ole="">
            <v:imagedata r:id="rId61" o:title=""/>
          </v:shape>
          <o:OLEObject Type="Embed" ProgID="Equation.DSMT4" ShapeID="_x0000_i1030" DrawAspect="Content" ObjectID="_1697335873" r:id="rId62"/>
        </w:object>
      </w:r>
    </w:p>
    <w:p w14:paraId="5135E611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1BC80BC5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4784620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t>2.</w:t>
      </w:r>
      <w:r w:rsidRPr="001622A3">
        <w:tab/>
        <w:t>Izračunajte:</w:t>
      </w:r>
    </w:p>
    <w:p w14:paraId="7527375A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tab/>
        <w:t xml:space="preserve">a) </w:t>
      </w:r>
      <w:r w:rsidRPr="001622A3">
        <w:rPr>
          <w:position w:val="-50"/>
        </w:rPr>
        <w:object w:dxaOrig="639" w:dyaOrig="1120" w14:anchorId="452AB0EE">
          <v:shape id="_x0000_i1031" type="#_x0000_t75" style="width:33pt;height:56.25pt" o:ole="">
            <v:imagedata r:id="rId63" o:title=""/>
          </v:shape>
          <o:OLEObject Type="Embed" ProgID="Equation.DSMT4" ShapeID="_x0000_i1031" DrawAspect="Content" ObjectID="_1697335874" r:id="rId64"/>
        </w:object>
      </w:r>
      <w:r w:rsidRPr="001622A3">
        <w:tab/>
      </w:r>
      <w:r w:rsidRPr="001622A3">
        <w:tab/>
      </w:r>
      <w:r w:rsidRPr="001622A3">
        <w:tab/>
      </w:r>
      <w:r w:rsidRPr="001622A3">
        <w:tab/>
      </w:r>
      <w:r w:rsidRPr="001622A3">
        <w:tab/>
        <w:t xml:space="preserve">b) </w:t>
      </w:r>
      <w:r w:rsidRPr="001622A3">
        <w:rPr>
          <w:position w:val="-50"/>
        </w:rPr>
        <w:object w:dxaOrig="600" w:dyaOrig="1100" w14:anchorId="11D270C8">
          <v:shape id="_x0000_i1032" type="#_x0000_t75" style="width:30.75pt;height:55.5pt" o:ole="">
            <v:imagedata r:id="rId65" o:title=""/>
          </v:shape>
          <o:OLEObject Type="Embed" ProgID="Equation.DSMT4" ShapeID="_x0000_i1032" DrawAspect="Content" ObjectID="_1697335875" r:id="rId66"/>
        </w:object>
      </w:r>
    </w:p>
    <w:p w14:paraId="7C836FF4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596AD202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720785FE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t>3.</w:t>
      </w:r>
      <w:r w:rsidRPr="001622A3">
        <w:tab/>
        <w:t xml:space="preserve">Odredite </w:t>
      </w:r>
      <w:r w:rsidRPr="001622A3">
        <w:rPr>
          <w:position w:val="-6"/>
        </w:rPr>
        <w:object w:dxaOrig="420" w:dyaOrig="260" w14:anchorId="513D65B9">
          <v:shape id="_x0000_i1033" type="#_x0000_t75" style="width:20.25pt;height:12.75pt" o:ole="">
            <v:imagedata r:id="rId67" o:title=""/>
          </v:shape>
          <o:OLEObject Type="Embed" ProgID="Equation.DSMT4" ShapeID="_x0000_i1033" DrawAspect="Content" ObjectID="_1697335876" r:id="rId68"/>
        </w:object>
      </w:r>
      <w:r w:rsidRPr="001622A3">
        <w:t xml:space="preserve"> </w:t>
      </w:r>
      <w:r w:rsidRPr="001622A3">
        <w:rPr>
          <w:color w:val="000000" w:themeColor="text1"/>
        </w:rPr>
        <w:t xml:space="preserve">ako je </w:t>
      </w:r>
      <w:r w:rsidRPr="001622A3">
        <w:rPr>
          <w:position w:val="-26"/>
        </w:rPr>
        <w:object w:dxaOrig="1920" w:dyaOrig="639" w14:anchorId="3B744578">
          <v:shape id="_x0000_i1034" type="#_x0000_t75" style="width:96pt;height:31.5pt" o:ole="">
            <v:imagedata r:id="rId69" o:title=""/>
          </v:shape>
          <o:OLEObject Type="Embed" ProgID="Equation.DSMT4" ShapeID="_x0000_i1034" DrawAspect="Content" ObjectID="_1697335877" r:id="rId70"/>
        </w:object>
      </w:r>
      <w:r w:rsidRPr="001622A3">
        <w:t xml:space="preserve"> i </w:t>
      </w:r>
      <w:r w:rsidRPr="001622A3">
        <w:rPr>
          <w:position w:val="-26"/>
        </w:rPr>
        <w:object w:dxaOrig="1800" w:dyaOrig="639" w14:anchorId="7699EF92">
          <v:shape id="_x0000_i1035" type="#_x0000_t75" style="width:88.5pt;height:31.5pt" o:ole="">
            <v:imagedata r:id="rId71" o:title=""/>
          </v:shape>
          <o:OLEObject Type="Embed" ProgID="Equation.DSMT4" ShapeID="_x0000_i1035" DrawAspect="Content" ObjectID="_1697335878" r:id="rId72"/>
        </w:object>
      </w:r>
      <w:r w:rsidRPr="001622A3">
        <w:t>.</w:t>
      </w:r>
    </w:p>
    <w:p w14:paraId="25AC575D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5FA04873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2308506D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1102279D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1AB6667D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2868294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5D4C584E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54E4A1CB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21FD371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79FF8910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5B3A240C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t>4.</w:t>
      </w:r>
      <w:r w:rsidRPr="001622A3">
        <w:tab/>
        <w:t xml:space="preserve">Jednom kosilicom moguće je za 2 h pokositi </w:t>
      </w:r>
      <w:r w:rsidRPr="001622A3">
        <w:rPr>
          <w:position w:val="-22"/>
        </w:rPr>
        <w:object w:dxaOrig="340" w:dyaOrig="580" w14:anchorId="0A88B239">
          <v:shape id="_x0000_i1036" type="#_x0000_t75" style="width:16.5pt;height:29.25pt" o:ole="">
            <v:imagedata r:id="rId73" o:title=""/>
          </v:shape>
          <o:OLEObject Type="Embed" ProgID="Equation.DSMT4" ShapeID="_x0000_i1036" DrawAspect="Content" ObjectID="_1697335879" r:id="rId74"/>
        </w:object>
      </w:r>
      <w:r w:rsidRPr="001622A3">
        <w:t xml:space="preserve">ha livade. Drugom kosilicom moguće je za 3 h pokositi </w:t>
      </w:r>
      <w:r w:rsidRPr="001622A3">
        <w:rPr>
          <w:position w:val="-6"/>
        </w:rPr>
        <w:object w:dxaOrig="340" w:dyaOrig="240" w14:anchorId="3929E3B0">
          <v:shape id="_x0000_i1037" type="#_x0000_t75" style="width:16.5pt;height:12pt" o:ole="">
            <v:imagedata r:id="rId75" o:title=""/>
          </v:shape>
          <o:OLEObject Type="Embed" ProgID="Equation.DSMT4" ShapeID="_x0000_i1037" DrawAspect="Content" ObjectID="_1697335880" r:id="rId76"/>
        </w:object>
      </w:r>
      <w:r w:rsidRPr="001622A3">
        <w:t>ha</w:t>
      </w:r>
    </w:p>
    <w:p w14:paraId="6085B64D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tab/>
        <w:t>livade. Koliku će površinu za 1.5 h pokositi obje kosilice ukoliko rade istodobno?</w:t>
      </w:r>
    </w:p>
    <w:p w14:paraId="04AF8EEE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5E0AE39A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2CA6C0D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0AA01826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3ACB3316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20739F32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0EAF1097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D1C3902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EC3FEDB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7014FE95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7077910A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  <w:r w:rsidRPr="001622A3">
        <w:t>5.</w:t>
      </w:r>
      <w:r w:rsidRPr="001622A3">
        <w:tab/>
        <w:t xml:space="preserve">Za koje će cijele brojeve </w:t>
      </w:r>
      <w:r w:rsidRPr="001622A3">
        <w:rPr>
          <w:i/>
        </w:rPr>
        <w:t>n</w:t>
      </w:r>
      <w:r w:rsidRPr="001622A3">
        <w:t xml:space="preserve"> razlomak </w:t>
      </w:r>
      <w:r w:rsidRPr="001622A3">
        <w:rPr>
          <w:position w:val="-22"/>
        </w:rPr>
        <w:object w:dxaOrig="620" w:dyaOrig="580" w14:anchorId="1710AC82">
          <v:shape id="_x0000_i1038" type="#_x0000_t75" style="width:30.75pt;height:29.25pt" o:ole="">
            <v:imagedata r:id="rId77" o:title=""/>
          </v:shape>
          <o:OLEObject Type="Embed" ProgID="Equation.DSMT4" ShapeID="_x0000_i1038" DrawAspect="Content" ObjectID="_1697335881" r:id="rId78"/>
        </w:object>
      </w:r>
      <w:r w:rsidRPr="001622A3">
        <w:t xml:space="preserve"> biti prirodan broj?</w:t>
      </w:r>
    </w:p>
    <w:p w14:paraId="360410AA" w14:textId="77777777" w:rsidR="00C1204C" w:rsidRPr="001622A3" w:rsidRDefault="00C1204C" w:rsidP="00C1204C">
      <w:pPr>
        <w:rPr>
          <w:color w:val="000000" w:themeColor="text1"/>
        </w:rPr>
      </w:pPr>
      <w:r w:rsidRPr="001622A3">
        <w:rPr>
          <w:color w:val="000000" w:themeColor="text1"/>
        </w:rPr>
        <w:br w:type="page"/>
      </w:r>
    </w:p>
    <w:p w14:paraId="5500101D" w14:textId="77777777" w:rsidR="00C1204C" w:rsidRPr="001622A3" w:rsidRDefault="00C1204C" w:rsidP="00C1204C">
      <w:pPr>
        <w:rPr>
          <w:b/>
          <w:color w:val="000000" w:themeColor="text1"/>
        </w:rPr>
      </w:pPr>
      <w:r w:rsidRPr="001622A3">
        <w:rPr>
          <w:b/>
          <w:color w:val="000000" w:themeColor="text1"/>
        </w:rPr>
        <w:lastRenderedPageBreak/>
        <w:t>Dopunski zadatci</w:t>
      </w:r>
    </w:p>
    <w:p w14:paraId="7E7717E0" w14:textId="77777777" w:rsidR="00C1204C" w:rsidRPr="001622A3" w:rsidRDefault="00C1204C" w:rsidP="00C1204C">
      <w:pPr>
        <w:tabs>
          <w:tab w:val="left" w:pos="284"/>
        </w:tabs>
      </w:pPr>
      <w:r w:rsidRPr="001622A3">
        <w:t>1.</w:t>
      </w:r>
      <w:r w:rsidRPr="001622A3">
        <w:tab/>
        <w:t>Dopunite:</w:t>
      </w:r>
    </w:p>
    <w:p w14:paraId="39DBE96E" w14:textId="77777777" w:rsidR="00C1204C" w:rsidRPr="001622A3" w:rsidRDefault="00C1204C" w:rsidP="00C1204C">
      <w:pPr>
        <w:numPr>
          <w:ilvl w:val="0"/>
          <w:numId w:val="1"/>
        </w:numPr>
        <w:tabs>
          <w:tab w:val="left" w:pos="284"/>
        </w:tabs>
        <w:spacing w:after="200" w:line="360" w:lineRule="auto"/>
        <w:contextualSpacing/>
      </w:pPr>
      <w:r w:rsidRPr="001622A3">
        <w:t>Umnožak racionalnih brojeva različitog predznaka je __________________ racionalan broj.</w:t>
      </w:r>
    </w:p>
    <w:p w14:paraId="449700F2" w14:textId="77777777" w:rsidR="00C1204C" w:rsidRPr="001622A3" w:rsidRDefault="00C1204C" w:rsidP="00C1204C">
      <w:pPr>
        <w:numPr>
          <w:ilvl w:val="0"/>
          <w:numId w:val="1"/>
        </w:numPr>
        <w:tabs>
          <w:tab w:val="left" w:pos="284"/>
        </w:tabs>
        <w:spacing w:after="200" w:line="360" w:lineRule="auto"/>
        <w:contextualSpacing/>
      </w:pPr>
      <w:r w:rsidRPr="001622A3">
        <w:t>Umnožak bilo kojeg racionalnog broja s brojem nula je broj __________________ .</w:t>
      </w:r>
    </w:p>
    <w:p w14:paraId="700C118A" w14:textId="77777777" w:rsidR="00C1204C" w:rsidRPr="001622A3" w:rsidRDefault="00C1204C" w:rsidP="00C1204C">
      <w:pPr>
        <w:numPr>
          <w:ilvl w:val="0"/>
          <w:numId w:val="1"/>
        </w:numPr>
        <w:tabs>
          <w:tab w:val="left" w:pos="284"/>
        </w:tabs>
        <w:spacing w:after="200" w:line="360" w:lineRule="auto"/>
        <w:contextualSpacing/>
      </w:pPr>
      <w:r w:rsidRPr="001622A3">
        <w:t>Količnik racionalnih brojeva istog predznaka je __________________ racionalan broj.</w:t>
      </w:r>
    </w:p>
    <w:p w14:paraId="1A09BBDE" w14:textId="77777777" w:rsidR="00C1204C" w:rsidRPr="001622A3" w:rsidRDefault="00C1204C" w:rsidP="00C1204C">
      <w:pPr>
        <w:numPr>
          <w:ilvl w:val="0"/>
          <w:numId w:val="1"/>
        </w:numPr>
        <w:tabs>
          <w:tab w:val="left" w:pos="284"/>
        </w:tabs>
        <w:spacing w:after="200" w:line="360" w:lineRule="auto"/>
        <w:contextualSpacing/>
      </w:pPr>
      <w:r w:rsidRPr="001622A3">
        <w:t xml:space="preserve">Recipročna vrijednost broja </w:t>
      </w:r>
      <w:r w:rsidRPr="001622A3">
        <w:rPr>
          <w:position w:val="-22"/>
        </w:rPr>
        <w:object w:dxaOrig="360" w:dyaOrig="580" w14:anchorId="75B6BB55">
          <v:shape id="_x0000_i1039" type="#_x0000_t75" style="width:18.75pt;height:29.25pt" o:ole="">
            <v:imagedata r:id="rId79" o:title=""/>
          </v:shape>
          <o:OLEObject Type="Embed" ProgID="Equation.DSMT4" ShapeID="_x0000_i1039" DrawAspect="Content" ObjectID="_1697335882" r:id="rId80"/>
        </w:object>
      </w:r>
      <w:r w:rsidRPr="001622A3">
        <w:t>je broj __________________ .</w:t>
      </w:r>
      <w:r w:rsidRPr="001622A3">
        <w:rPr>
          <w:b/>
          <w:noProof/>
          <w:color w:val="000000" w:themeColor="text1"/>
          <w:lang w:eastAsia="hr-HR"/>
        </w:rPr>
        <w:t xml:space="preserve"> </w:t>
      </w:r>
    </w:p>
    <w:p w14:paraId="0278FA4F" w14:textId="77777777" w:rsidR="00C1204C" w:rsidRPr="001622A3" w:rsidRDefault="00C1204C" w:rsidP="00C1204C">
      <w:pPr>
        <w:tabs>
          <w:tab w:val="left" w:pos="284"/>
        </w:tabs>
        <w:spacing w:after="0"/>
        <w:ind w:left="720"/>
        <w:contextualSpacing/>
      </w:pPr>
    </w:p>
    <w:p w14:paraId="76276730" w14:textId="77777777" w:rsidR="00C1204C" w:rsidRPr="001622A3" w:rsidRDefault="00C1204C" w:rsidP="00C1204C">
      <w:pPr>
        <w:spacing w:after="0"/>
      </w:pPr>
      <w:r w:rsidRPr="001622A3">
        <w:t xml:space="preserve">2.  Izračunajte:  </w:t>
      </w:r>
    </w:p>
    <w:p w14:paraId="60AE8902" w14:textId="77777777" w:rsidR="00C1204C" w:rsidRPr="001622A3" w:rsidRDefault="00C1204C" w:rsidP="00C1204C">
      <w:r w:rsidRPr="001622A3">
        <w:t xml:space="preserve">      a) </w:t>
      </w:r>
      <w:r w:rsidRPr="001622A3">
        <w:rPr>
          <w:position w:val="-22"/>
        </w:rPr>
        <w:object w:dxaOrig="600" w:dyaOrig="580" w14:anchorId="7E3DB059">
          <v:shape id="_x0000_i1040" type="#_x0000_t75" style="width:30.75pt;height:29.25pt" o:ole="">
            <v:imagedata r:id="rId81" o:title=""/>
          </v:shape>
          <o:OLEObject Type="Embed" ProgID="Equation.DSMT4" ShapeID="_x0000_i1040" DrawAspect="Content" ObjectID="_1697335883" r:id="rId82"/>
        </w:object>
      </w:r>
      <w:r w:rsidRPr="001622A3">
        <w:t xml:space="preserve">                                                                              b)  </w:t>
      </w:r>
      <w:r w:rsidRPr="001622A3">
        <w:rPr>
          <w:position w:val="-26"/>
        </w:rPr>
        <w:object w:dxaOrig="1080" w:dyaOrig="639" w14:anchorId="1FA34BEE">
          <v:shape id="_x0000_i1041" type="#_x0000_t75" style="width:55.5pt;height:31.5pt" o:ole="">
            <v:imagedata r:id="rId83" o:title=""/>
          </v:shape>
          <o:OLEObject Type="Embed" ProgID="Equation.DSMT4" ShapeID="_x0000_i1041" DrawAspect="Content" ObjectID="_1697335884" r:id="rId84"/>
        </w:object>
      </w:r>
      <w:r w:rsidRPr="001622A3">
        <w:t xml:space="preserve"> </w:t>
      </w:r>
    </w:p>
    <w:p w14:paraId="22CB0A23" w14:textId="77777777" w:rsidR="00C1204C" w:rsidRPr="001622A3" w:rsidRDefault="00C1204C" w:rsidP="00C1204C">
      <w:r w:rsidRPr="001622A3">
        <w:t xml:space="preserve">      </w:t>
      </w:r>
    </w:p>
    <w:p w14:paraId="6250B695" w14:textId="77777777" w:rsidR="00C1204C" w:rsidRPr="001622A3" w:rsidRDefault="00C1204C" w:rsidP="00C1204C">
      <w:r w:rsidRPr="001622A3">
        <w:t xml:space="preserve">       c) </w:t>
      </w:r>
      <w:r w:rsidRPr="001622A3">
        <w:rPr>
          <w:position w:val="-12"/>
        </w:rPr>
        <w:object w:dxaOrig="999" w:dyaOrig="360" w14:anchorId="56A4BE34">
          <v:shape id="_x0000_i1042" type="#_x0000_t75" style="width:49.5pt;height:16.5pt" o:ole="">
            <v:imagedata r:id="rId85" o:title=""/>
          </v:shape>
          <o:OLEObject Type="Embed" ProgID="Equation.DSMT4" ShapeID="_x0000_i1042" DrawAspect="Content" ObjectID="_1697335885" r:id="rId86"/>
        </w:object>
      </w:r>
      <w:r w:rsidRPr="001622A3">
        <w:t xml:space="preserve">                                                                          </w:t>
      </w:r>
      <w:r w:rsidRPr="001622A3">
        <w:tab/>
        <w:t xml:space="preserve">d) </w:t>
      </w:r>
      <w:r w:rsidRPr="001622A3">
        <w:rPr>
          <w:position w:val="-22"/>
        </w:rPr>
        <w:object w:dxaOrig="820" w:dyaOrig="580" w14:anchorId="0921BB71">
          <v:shape id="_x0000_i1043" type="#_x0000_t75" style="width:40.5pt;height:30.75pt" o:ole="">
            <v:imagedata r:id="rId87" o:title=""/>
          </v:shape>
          <o:OLEObject Type="Embed" ProgID="Equation.DSMT4" ShapeID="_x0000_i1043" DrawAspect="Content" ObjectID="_1697335886" r:id="rId88"/>
        </w:object>
      </w:r>
    </w:p>
    <w:p w14:paraId="4D79521D" w14:textId="77777777" w:rsidR="00C1204C" w:rsidRPr="001622A3" w:rsidRDefault="00C1204C" w:rsidP="00C1204C">
      <w:r w:rsidRPr="001622A3">
        <w:t xml:space="preserve">      </w:t>
      </w:r>
    </w:p>
    <w:p w14:paraId="424FF029" w14:textId="77777777" w:rsidR="00C1204C" w:rsidRPr="001622A3" w:rsidRDefault="00C1204C" w:rsidP="00C1204C">
      <w:r w:rsidRPr="001622A3">
        <w:t xml:space="preserve">       </w:t>
      </w:r>
    </w:p>
    <w:p w14:paraId="0FBD35A1" w14:textId="77777777" w:rsidR="00C1204C" w:rsidRPr="001622A3" w:rsidRDefault="00C1204C" w:rsidP="00C1204C">
      <w:pPr>
        <w:spacing w:after="0"/>
      </w:pPr>
      <w:r w:rsidRPr="001622A3">
        <w:t xml:space="preserve">3.  Izračunajte:  </w:t>
      </w:r>
    </w:p>
    <w:p w14:paraId="68BF2812" w14:textId="77777777" w:rsidR="00C1204C" w:rsidRPr="001622A3" w:rsidRDefault="00C1204C" w:rsidP="00C1204C">
      <w:r w:rsidRPr="001622A3">
        <w:t xml:space="preserve">      a) </w:t>
      </w:r>
      <w:r w:rsidRPr="001622A3">
        <w:rPr>
          <w:position w:val="-22"/>
        </w:rPr>
        <w:object w:dxaOrig="460" w:dyaOrig="580" w14:anchorId="6E209CC3">
          <v:shape id="_x0000_i1044" type="#_x0000_t75" style="width:24pt;height:29.25pt" o:ole="">
            <v:imagedata r:id="rId89" o:title=""/>
          </v:shape>
          <o:OLEObject Type="Embed" ProgID="Equation.DSMT4" ShapeID="_x0000_i1044" DrawAspect="Content" ObjectID="_1697335887" r:id="rId90"/>
        </w:object>
      </w:r>
      <w:r w:rsidRPr="001622A3">
        <w:t xml:space="preserve">                                                                              b)  </w:t>
      </w:r>
      <w:r w:rsidRPr="001622A3">
        <w:rPr>
          <w:position w:val="-22"/>
        </w:rPr>
        <w:object w:dxaOrig="720" w:dyaOrig="580" w14:anchorId="742AE650">
          <v:shape id="_x0000_i1045" type="#_x0000_t75" style="width:37.5pt;height:29.25pt" o:ole="">
            <v:imagedata r:id="rId91" o:title=""/>
          </v:shape>
          <o:OLEObject Type="Embed" ProgID="Equation.DSMT4" ShapeID="_x0000_i1045" DrawAspect="Content" ObjectID="_1697335888" r:id="rId92"/>
        </w:object>
      </w:r>
      <w:r w:rsidRPr="001622A3">
        <w:t xml:space="preserve"> </w:t>
      </w:r>
    </w:p>
    <w:p w14:paraId="0871186E" w14:textId="77777777" w:rsidR="00C1204C" w:rsidRPr="001622A3" w:rsidRDefault="00C1204C" w:rsidP="00C1204C">
      <w:r w:rsidRPr="001622A3">
        <w:t xml:space="preserve">      </w:t>
      </w:r>
    </w:p>
    <w:p w14:paraId="75C2D7EC" w14:textId="77777777" w:rsidR="00C1204C" w:rsidRPr="001622A3" w:rsidRDefault="00C1204C" w:rsidP="00C1204C">
      <w:r w:rsidRPr="001622A3">
        <w:t xml:space="preserve">       c) </w:t>
      </w:r>
      <w:r w:rsidRPr="001622A3">
        <w:rPr>
          <w:position w:val="-12"/>
        </w:rPr>
        <w:object w:dxaOrig="1020" w:dyaOrig="360" w14:anchorId="2CD28679">
          <v:shape id="_x0000_i1046" type="#_x0000_t75" style="width:51.75pt;height:16.5pt" o:ole="">
            <v:imagedata r:id="rId93" o:title=""/>
          </v:shape>
          <o:OLEObject Type="Embed" ProgID="Equation.DSMT4" ShapeID="_x0000_i1046" DrawAspect="Content" ObjectID="_1697335889" r:id="rId94"/>
        </w:object>
      </w:r>
      <w:r w:rsidRPr="001622A3">
        <w:t xml:space="preserve">                                                                  d) </w:t>
      </w:r>
      <w:r w:rsidRPr="001622A3">
        <w:rPr>
          <w:position w:val="-26"/>
        </w:rPr>
        <w:object w:dxaOrig="1180" w:dyaOrig="639" w14:anchorId="237D89BB">
          <v:shape id="_x0000_i1047" type="#_x0000_t75" style="width:57pt;height:33pt" o:ole="">
            <v:imagedata r:id="rId95" o:title=""/>
          </v:shape>
          <o:OLEObject Type="Embed" ProgID="Equation.DSMT4" ShapeID="_x0000_i1047" DrawAspect="Content" ObjectID="_1697335890" r:id="rId96"/>
        </w:object>
      </w:r>
    </w:p>
    <w:p w14:paraId="4EE28021" w14:textId="77777777" w:rsidR="00C1204C" w:rsidRPr="001622A3" w:rsidRDefault="00C1204C" w:rsidP="00C1204C">
      <w:pPr>
        <w:tabs>
          <w:tab w:val="left" w:pos="284"/>
        </w:tabs>
        <w:spacing w:after="0"/>
      </w:pPr>
    </w:p>
    <w:p w14:paraId="625A5484" w14:textId="77777777" w:rsidR="00C1204C" w:rsidRPr="001622A3" w:rsidRDefault="00C1204C" w:rsidP="00C1204C">
      <w:pPr>
        <w:rPr>
          <w:rFonts w:ascii="Comic Sans MS" w:hAnsi="Comic Sans MS"/>
          <w:sz w:val="24"/>
          <w:szCs w:val="24"/>
        </w:rPr>
      </w:pPr>
      <w:r w:rsidRPr="001622A3">
        <w:rPr>
          <w:rFonts w:ascii="Comic Sans MS" w:hAnsi="Comic Sans MS"/>
          <w:sz w:val="24"/>
          <w:szCs w:val="24"/>
        </w:rPr>
        <w:t xml:space="preserve">           </w:t>
      </w:r>
    </w:p>
    <w:p w14:paraId="3E6946B0" w14:textId="77777777" w:rsidR="00C1204C" w:rsidRPr="001622A3" w:rsidRDefault="00C1204C" w:rsidP="00C1204C">
      <w:pPr>
        <w:tabs>
          <w:tab w:val="left" w:pos="284"/>
        </w:tabs>
      </w:pPr>
      <w:r w:rsidRPr="001622A3">
        <w:t>4.  Izračunajte:</w:t>
      </w:r>
    </w:p>
    <w:p w14:paraId="67C995A4" w14:textId="77777777" w:rsidR="00C1204C" w:rsidRPr="001622A3" w:rsidRDefault="00C1204C" w:rsidP="00C1204C">
      <w:pPr>
        <w:tabs>
          <w:tab w:val="left" w:pos="284"/>
        </w:tabs>
      </w:pPr>
      <w:r w:rsidRPr="001622A3">
        <w:tab/>
        <w:t xml:space="preserve">a) </w:t>
      </w:r>
      <w:r w:rsidRPr="001622A3">
        <w:rPr>
          <w:position w:val="-22"/>
        </w:rPr>
        <w:object w:dxaOrig="960" w:dyaOrig="580" w14:anchorId="22198023">
          <v:shape id="_x0000_i1048" type="#_x0000_t75" style="width:49.5pt;height:29.25pt" o:ole="">
            <v:imagedata r:id="rId97" o:title=""/>
          </v:shape>
          <o:OLEObject Type="Embed" ProgID="Equation.DSMT4" ShapeID="_x0000_i1048" DrawAspect="Content" ObjectID="_1697335891" r:id="rId98"/>
        </w:object>
      </w:r>
      <w:r w:rsidRPr="001622A3">
        <w:t xml:space="preserve">                                                                              b)  </w:t>
      </w:r>
      <w:r w:rsidRPr="001622A3">
        <w:rPr>
          <w:position w:val="-26"/>
        </w:rPr>
        <w:object w:dxaOrig="1420" w:dyaOrig="639" w14:anchorId="475570D7">
          <v:shape id="_x0000_i1049" type="#_x0000_t75" style="width:73.5pt;height:31.5pt" o:ole="">
            <v:imagedata r:id="rId99" o:title=""/>
          </v:shape>
          <o:OLEObject Type="Embed" ProgID="Equation.DSMT4" ShapeID="_x0000_i1049" DrawAspect="Content" ObjectID="_1697335892" r:id="rId100"/>
        </w:object>
      </w:r>
      <w:r w:rsidRPr="001622A3">
        <w:t xml:space="preserve"> </w:t>
      </w:r>
    </w:p>
    <w:p w14:paraId="3B7EAE43" w14:textId="77777777" w:rsidR="00C1204C" w:rsidRPr="001622A3" w:rsidRDefault="00C1204C" w:rsidP="00C1204C">
      <w:pPr>
        <w:tabs>
          <w:tab w:val="left" w:pos="284"/>
        </w:tabs>
      </w:pPr>
      <w:r w:rsidRPr="001622A3">
        <w:tab/>
      </w:r>
    </w:p>
    <w:p w14:paraId="05F01995" w14:textId="77777777" w:rsidR="00C1204C" w:rsidRPr="001622A3" w:rsidRDefault="00C1204C" w:rsidP="00C1204C">
      <w:r w:rsidRPr="001622A3">
        <w:t xml:space="preserve"> </w:t>
      </w:r>
    </w:p>
    <w:p w14:paraId="6712296A" w14:textId="77777777" w:rsidR="00C1204C" w:rsidRPr="001622A3" w:rsidRDefault="00C1204C" w:rsidP="00C1204C">
      <w:pPr>
        <w:spacing w:after="0"/>
      </w:pPr>
    </w:p>
    <w:p w14:paraId="3ECBC1DE" w14:textId="77777777" w:rsidR="00C1204C" w:rsidRPr="001622A3" w:rsidRDefault="00C1204C" w:rsidP="00C1204C">
      <w:pPr>
        <w:spacing w:line="240" w:lineRule="auto"/>
        <w:rPr>
          <w:b/>
          <w:color w:val="000000" w:themeColor="text1"/>
          <w:u w:val="single"/>
        </w:rPr>
      </w:pPr>
      <w:r w:rsidRPr="001622A3">
        <w:t xml:space="preserve">5.  Koliki je opseg </w:t>
      </w:r>
      <w:proofErr w:type="spellStart"/>
      <w:r w:rsidRPr="001622A3">
        <w:t>jednakostraničnog</w:t>
      </w:r>
      <w:proofErr w:type="spellEnd"/>
      <w:r w:rsidRPr="001622A3">
        <w:t xml:space="preserve"> trokuta sa stranicom duljine </w:t>
      </w:r>
      <w:r w:rsidRPr="001622A3">
        <w:rPr>
          <w:position w:val="-22"/>
        </w:rPr>
        <w:object w:dxaOrig="340" w:dyaOrig="580" w14:anchorId="33D6D5CD">
          <v:shape id="_x0000_i1050" type="#_x0000_t75" style="width:15.75pt;height:30.75pt" o:ole="">
            <v:imagedata r:id="rId101" o:title=""/>
          </v:shape>
          <o:OLEObject Type="Embed" ProgID="Equation.DSMT4" ShapeID="_x0000_i1050" DrawAspect="Content" ObjectID="_1697335893" r:id="rId102"/>
        </w:object>
      </w:r>
      <w:r w:rsidRPr="001622A3">
        <w:t>dm ?</w:t>
      </w:r>
      <w:r w:rsidRPr="001622A3">
        <w:rPr>
          <w:b/>
          <w:color w:val="000000" w:themeColor="text1"/>
          <w:u w:val="single"/>
        </w:rPr>
        <w:br w:type="page"/>
      </w:r>
    </w:p>
    <w:p w14:paraId="29D92CE1" w14:textId="77777777" w:rsidR="00C1204C" w:rsidRPr="001622A3" w:rsidRDefault="00C1204C" w:rsidP="00C1204C">
      <w:pPr>
        <w:rPr>
          <w:b/>
          <w:color w:val="000000" w:themeColor="text1"/>
          <w:u w:val="single"/>
        </w:rPr>
      </w:pPr>
      <w:r w:rsidRPr="001622A3">
        <w:rPr>
          <w:noProof/>
          <w:color w:val="000000" w:themeColor="text1"/>
          <w:lang w:eastAsia="hr-HR"/>
        </w:rPr>
        <w:lastRenderedPageBreak/>
        <w:drawing>
          <wp:anchor distT="0" distB="0" distL="114300" distR="114300" simplePos="0" relativeHeight="251660288" behindDoc="0" locked="0" layoutInCell="1" allowOverlap="1" wp14:anchorId="08BFBF56" wp14:editId="3F1C0E40">
            <wp:simplePos x="0" y="0"/>
            <wp:positionH relativeFrom="column">
              <wp:posOffset>141424</wp:posOffset>
            </wp:positionH>
            <wp:positionV relativeFrom="paragraph">
              <wp:posOffset>275590</wp:posOffset>
            </wp:positionV>
            <wp:extent cx="5882185" cy="702127"/>
            <wp:effectExtent l="0" t="0" r="4445" b="3175"/>
            <wp:wrapNone/>
            <wp:docPr id="138" name="Picture 138" descr="C:\Users\M\Pictures\01.capture\04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 descr="C:\Users\M\Pictures\01.capture\0453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185" cy="702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622A3">
        <w:rPr>
          <w:b/>
          <w:color w:val="000000" w:themeColor="text1"/>
          <w:u w:val="single"/>
        </w:rPr>
        <w:t>Rješenja nastavnog listića</w:t>
      </w:r>
    </w:p>
    <w:p w14:paraId="0B9B754E" w14:textId="77777777" w:rsidR="00C1204C" w:rsidRPr="001622A3" w:rsidRDefault="00C1204C" w:rsidP="00C1204C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 xml:space="preserve">1. </w:t>
      </w:r>
    </w:p>
    <w:p w14:paraId="65EFE256" w14:textId="77777777" w:rsidR="00C1204C" w:rsidRPr="001622A3" w:rsidRDefault="00C1204C" w:rsidP="00C1204C">
      <w:pPr>
        <w:tabs>
          <w:tab w:val="left" w:pos="284"/>
        </w:tabs>
        <w:rPr>
          <w:color w:val="000000" w:themeColor="text1"/>
        </w:rPr>
      </w:pPr>
    </w:p>
    <w:p w14:paraId="3ECAF581" w14:textId="77777777" w:rsidR="00C1204C" w:rsidRPr="001622A3" w:rsidRDefault="00C1204C" w:rsidP="00C1204C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 xml:space="preserve">2. </w:t>
      </w:r>
      <w:r w:rsidRPr="001622A3">
        <w:rPr>
          <w:color w:val="000000" w:themeColor="text1"/>
        </w:rPr>
        <w:tab/>
        <w:t>72 m</w:t>
      </w:r>
      <w:r w:rsidRPr="001622A3">
        <w:rPr>
          <w:color w:val="000000" w:themeColor="text1"/>
          <w:vertAlign w:val="superscript"/>
        </w:rPr>
        <w:t>2</w:t>
      </w:r>
    </w:p>
    <w:p w14:paraId="0B391DCC" w14:textId="77777777" w:rsidR="00C1204C" w:rsidRPr="001622A3" w:rsidRDefault="00C1204C" w:rsidP="00C1204C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 xml:space="preserve">3. </w:t>
      </w:r>
      <w:r w:rsidRPr="001622A3">
        <w:rPr>
          <w:color w:val="000000" w:themeColor="text1"/>
        </w:rPr>
        <w:tab/>
        <w:t>15.66 km</w:t>
      </w:r>
    </w:p>
    <w:p w14:paraId="2938DCF9" w14:textId="77777777" w:rsidR="00C1204C" w:rsidRPr="001622A3" w:rsidRDefault="00C1204C" w:rsidP="00C1204C">
      <w:pPr>
        <w:tabs>
          <w:tab w:val="left" w:pos="284"/>
        </w:tabs>
        <w:rPr>
          <w:color w:val="000000" w:themeColor="text1"/>
        </w:rPr>
      </w:pPr>
      <w:r w:rsidRPr="001622A3">
        <w:rPr>
          <w:color w:val="000000" w:themeColor="text1"/>
        </w:rPr>
        <w:tab/>
      </w:r>
    </w:p>
    <w:p w14:paraId="05820956" w14:textId="77777777" w:rsidR="00C1204C" w:rsidRPr="001622A3" w:rsidRDefault="00C1204C" w:rsidP="00C1204C">
      <w:pPr>
        <w:rPr>
          <w:b/>
          <w:color w:val="000000" w:themeColor="text1"/>
          <w:u w:val="single"/>
        </w:rPr>
      </w:pPr>
      <w:r w:rsidRPr="001622A3">
        <w:rPr>
          <w:b/>
          <w:color w:val="000000" w:themeColor="text1"/>
          <w:u w:val="single"/>
        </w:rPr>
        <w:t>Rješenja dodatnih zadataka</w:t>
      </w:r>
    </w:p>
    <w:p w14:paraId="68ACE9A7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</w:pPr>
      <w:r w:rsidRPr="001622A3">
        <w:rPr>
          <w:color w:val="000000" w:themeColor="text1"/>
        </w:rPr>
        <w:t xml:space="preserve">1. </w:t>
      </w:r>
      <w:r w:rsidRPr="001622A3">
        <w:rPr>
          <w:color w:val="000000" w:themeColor="text1"/>
        </w:rPr>
        <w:tab/>
        <w:t xml:space="preserve">a) </w:t>
      </w:r>
      <w:r w:rsidRPr="001622A3">
        <w:rPr>
          <w:position w:val="-22"/>
        </w:rPr>
        <w:object w:dxaOrig="320" w:dyaOrig="580" w14:anchorId="53D4F050">
          <v:shape id="_x0000_i1051" type="#_x0000_t75" style="width:15pt;height:30.75pt" o:ole="">
            <v:imagedata r:id="rId104" o:title=""/>
          </v:shape>
          <o:OLEObject Type="Embed" ProgID="Equation.DSMT4" ShapeID="_x0000_i1051" DrawAspect="Content" ObjectID="_1697335894" r:id="rId105"/>
        </w:object>
      </w:r>
      <w:r w:rsidRPr="001622A3">
        <w:t xml:space="preserve">, b) </w:t>
      </w:r>
      <w:r w:rsidRPr="001622A3">
        <w:rPr>
          <w:position w:val="-22"/>
        </w:rPr>
        <w:object w:dxaOrig="320" w:dyaOrig="580" w14:anchorId="2B141AE9">
          <v:shape id="_x0000_i1052" type="#_x0000_t75" style="width:15pt;height:30.75pt" o:ole="">
            <v:imagedata r:id="rId106" o:title=""/>
          </v:shape>
          <o:OLEObject Type="Embed" ProgID="Equation.DSMT4" ShapeID="_x0000_i1052" DrawAspect="Content" ObjectID="_1697335895" r:id="rId107"/>
        </w:object>
      </w:r>
    </w:p>
    <w:p w14:paraId="4C8C9B76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</w:pPr>
      <w:r w:rsidRPr="001622A3">
        <w:rPr>
          <w:color w:val="000000" w:themeColor="text1"/>
        </w:rPr>
        <w:t>2.</w:t>
      </w:r>
      <w:r w:rsidRPr="001622A3">
        <w:rPr>
          <w:color w:val="000000" w:themeColor="text1"/>
        </w:rPr>
        <w:tab/>
        <w:t xml:space="preserve">a) </w:t>
      </w:r>
      <w:r w:rsidRPr="001622A3">
        <w:rPr>
          <w:position w:val="-22"/>
        </w:rPr>
        <w:object w:dxaOrig="460" w:dyaOrig="580" w14:anchorId="3D591B0F">
          <v:shape id="_x0000_i1053" type="#_x0000_t75" style="width:20.25pt;height:30.75pt" o:ole="">
            <v:imagedata r:id="rId108" o:title=""/>
          </v:shape>
          <o:OLEObject Type="Embed" ProgID="Equation.DSMT4" ShapeID="_x0000_i1053" DrawAspect="Content" ObjectID="_1697335896" r:id="rId109"/>
        </w:object>
      </w:r>
      <w:r w:rsidRPr="001622A3">
        <w:t xml:space="preserve">, b) </w:t>
      </w:r>
      <w:r w:rsidRPr="001622A3">
        <w:rPr>
          <w:position w:val="-22"/>
        </w:rPr>
        <w:object w:dxaOrig="460" w:dyaOrig="580" w14:anchorId="1E6FF40E">
          <v:shape id="_x0000_i1054" type="#_x0000_t75" style="width:20.25pt;height:30.75pt" o:ole="">
            <v:imagedata r:id="rId108" o:title=""/>
          </v:shape>
          <o:OLEObject Type="Embed" ProgID="Equation.DSMT4" ShapeID="_x0000_i1054" DrawAspect="Content" ObjectID="_1697335897" r:id="rId110"/>
        </w:object>
      </w:r>
    </w:p>
    <w:p w14:paraId="4934D801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</w:pPr>
      <w:r w:rsidRPr="001622A3">
        <w:t>3.</w:t>
      </w:r>
      <w:r w:rsidRPr="001622A3">
        <w:tab/>
      </w:r>
      <w:r w:rsidRPr="001622A3">
        <w:rPr>
          <w:position w:val="-22"/>
        </w:rPr>
        <w:object w:dxaOrig="460" w:dyaOrig="580" w14:anchorId="47F27C40">
          <v:shape id="_x0000_i1055" type="#_x0000_t75" style="width:20.25pt;height:30.75pt" o:ole="">
            <v:imagedata r:id="rId111" o:title=""/>
          </v:shape>
          <o:OLEObject Type="Embed" ProgID="Equation.DSMT4" ShapeID="_x0000_i1055" DrawAspect="Content" ObjectID="_1697335898" r:id="rId112"/>
        </w:object>
      </w:r>
    </w:p>
    <w:p w14:paraId="0B4F8BE9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</w:pPr>
      <w:r w:rsidRPr="001622A3">
        <w:t>4.</w:t>
      </w:r>
      <w:r w:rsidRPr="001622A3">
        <w:tab/>
      </w:r>
      <w:r w:rsidRPr="001622A3">
        <w:rPr>
          <w:position w:val="-22"/>
        </w:rPr>
        <w:object w:dxaOrig="360" w:dyaOrig="580" w14:anchorId="3C9581CF">
          <v:shape id="_x0000_i1056" type="#_x0000_t75" style="width:15.75pt;height:30.75pt" o:ole="">
            <v:imagedata r:id="rId113" o:title=""/>
          </v:shape>
          <o:OLEObject Type="Embed" ProgID="Equation.DSMT4" ShapeID="_x0000_i1056" DrawAspect="Content" ObjectID="_1697335899" r:id="rId114"/>
        </w:object>
      </w:r>
      <w:r w:rsidRPr="001622A3">
        <w:t>ha</w:t>
      </w:r>
    </w:p>
    <w:p w14:paraId="05B7328E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1622A3">
        <w:t>5.</w:t>
      </w:r>
      <w:r w:rsidRPr="001622A3">
        <w:tab/>
      </w:r>
      <w:r w:rsidRPr="001622A3">
        <w:rPr>
          <w:position w:val="-12"/>
        </w:rPr>
        <w:object w:dxaOrig="1420" w:dyaOrig="360" w14:anchorId="4EA1C4E1">
          <v:shape id="_x0000_i1057" type="#_x0000_t75" style="width:63.75pt;height:18.75pt" o:ole="">
            <v:imagedata r:id="rId115" o:title=""/>
          </v:shape>
          <o:OLEObject Type="Embed" ProgID="Equation.DSMT4" ShapeID="_x0000_i1057" DrawAspect="Content" ObjectID="_1697335900" r:id="rId116"/>
        </w:object>
      </w:r>
    </w:p>
    <w:p w14:paraId="601B1AF2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</w:p>
    <w:p w14:paraId="0AE599F2" w14:textId="77777777" w:rsidR="00C1204C" w:rsidRPr="001622A3" w:rsidRDefault="00C1204C" w:rsidP="00C1204C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 xml:space="preserve"> </w:t>
      </w:r>
    </w:p>
    <w:p w14:paraId="254F9F33" w14:textId="77777777" w:rsidR="00C1204C" w:rsidRPr="001622A3" w:rsidRDefault="00C1204C" w:rsidP="00C1204C">
      <w:pPr>
        <w:rPr>
          <w:color w:val="000000" w:themeColor="text1"/>
        </w:rPr>
      </w:pPr>
      <w:r w:rsidRPr="001622A3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325B7615" wp14:editId="79CDCC62">
            <wp:simplePos x="0" y="0"/>
            <wp:positionH relativeFrom="column">
              <wp:posOffset>209982</wp:posOffset>
            </wp:positionH>
            <wp:positionV relativeFrom="paragraph">
              <wp:posOffset>273685</wp:posOffset>
            </wp:positionV>
            <wp:extent cx="5125195" cy="1155939"/>
            <wp:effectExtent l="0" t="0" r="0" b="6350"/>
            <wp:wrapNone/>
            <wp:docPr id="139" name="Picture 139" descr="C:\Users\M\Pictures\01.capture\04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C:\Users\M\Pictures\01.capture\0450.pn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195" cy="1155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622A3">
        <w:rPr>
          <w:b/>
          <w:color w:val="000000" w:themeColor="text1"/>
          <w:u w:val="single"/>
        </w:rPr>
        <w:t>Rješenja dopunskih zadataka</w:t>
      </w:r>
    </w:p>
    <w:p w14:paraId="7A9B2989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>1.</w:t>
      </w:r>
    </w:p>
    <w:p w14:paraId="2D956DF3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</w:p>
    <w:p w14:paraId="58A7BC72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</w:p>
    <w:p w14:paraId="35F551F5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</w:p>
    <w:p w14:paraId="1F55F71A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ab/>
      </w:r>
    </w:p>
    <w:p w14:paraId="3FF564C8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</w:p>
    <w:p w14:paraId="4428194F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rPr>
          <w:color w:val="000000" w:themeColor="text1"/>
        </w:rPr>
        <w:t>2.</w:t>
      </w:r>
      <w:r w:rsidRPr="001622A3">
        <w:rPr>
          <w:color w:val="000000" w:themeColor="text1"/>
        </w:rPr>
        <w:tab/>
      </w:r>
      <w:r w:rsidRPr="001622A3">
        <w:rPr>
          <w:rFonts w:cstheme="minorHAnsi"/>
        </w:rPr>
        <w:t xml:space="preserve">a) </w:t>
      </w:r>
      <w:r w:rsidRPr="001622A3">
        <w:rPr>
          <w:position w:val="-22"/>
        </w:rPr>
        <w:object w:dxaOrig="480" w:dyaOrig="580" w14:anchorId="2F0ACE0C">
          <v:shape id="_x0000_i1058" type="#_x0000_t75" style="width:20.25pt;height:30.75pt" o:ole="">
            <v:imagedata r:id="rId118" o:title=""/>
          </v:shape>
          <o:OLEObject Type="Embed" ProgID="Equation.DSMT4" ShapeID="_x0000_i1058" DrawAspect="Content" ObjectID="_1697335901" r:id="rId119"/>
        </w:object>
      </w:r>
      <w:r w:rsidRPr="001622A3">
        <w:t xml:space="preserve">, b) </w:t>
      </w:r>
      <w:r w:rsidRPr="001622A3">
        <w:rPr>
          <w:position w:val="-22"/>
        </w:rPr>
        <w:object w:dxaOrig="320" w:dyaOrig="580" w14:anchorId="4C8F61D3">
          <v:shape id="_x0000_i1059" type="#_x0000_t75" style="width:15pt;height:30.75pt" o:ole="">
            <v:imagedata r:id="rId120" o:title=""/>
          </v:shape>
          <o:OLEObject Type="Embed" ProgID="Equation.DSMT4" ShapeID="_x0000_i1059" DrawAspect="Content" ObjectID="_1697335902" r:id="rId121"/>
        </w:object>
      </w:r>
      <w:r w:rsidRPr="001622A3">
        <w:t xml:space="preserve">, c) </w:t>
      </w:r>
      <w:r w:rsidRPr="001622A3">
        <w:rPr>
          <w:position w:val="-6"/>
        </w:rPr>
        <w:object w:dxaOrig="580" w:dyaOrig="260" w14:anchorId="33A8AFB9">
          <v:shape id="_x0000_i1060" type="#_x0000_t75" style="width:27pt;height:12.75pt" o:ole="">
            <v:imagedata r:id="rId122" o:title=""/>
          </v:shape>
          <o:OLEObject Type="Embed" ProgID="Equation.DSMT4" ShapeID="_x0000_i1060" DrawAspect="Content" ObjectID="_1697335903" r:id="rId123"/>
        </w:object>
      </w:r>
      <w:r w:rsidRPr="001622A3">
        <w:t xml:space="preserve">, d) </w:t>
      </w:r>
      <w:r w:rsidRPr="001622A3">
        <w:rPr>
          <w:position w:val="-4"/>
        </w:rPr>
        <w:object w:dxaOrig="300" w:dyaOrig="240" w14:anchorId="696A1E67">
          <v:shape id="_x0000_i1061" type="#_x0000_t75" style="width:12.75pt;height:12pt" o:ole="">
            <v:imagedata r:id="rId124" o:title=""/>
          </v:shape>
          <o:OLEObject Type="Embed" ProgID="Equation.DSMT4" ShapeID="_x0000_i1061" DrawAspect="Content" ObjectID="_1697335904" r:id="rId125"/>
        </w:object>
      </w:r>
    </w:p>
    <w:p w14:paraId="515FBE92" w14:textId="77777777" w:rsidR="00C1204C" w:rsidRPr="001622A3" w:rsidRDefault="00C1204C" w:rsidP="00C1204C">
      <w:pPr>
        <w:tabs>
          <w:tab w:val="left" w:pos="284"/>
        </w:tabs>
        <w:spacing w:after="0"/>
      </w:pPr>
      <w:r w:rsidRPr="001622A3">
        <w:t xml:space="preserve">3.  </w:t>
      </w:r>
      <w:r w:rsidRPr="001622A3">
        <w:rPr>
          <w:rFonts w:cstheme="minorHAnsi"/>
        </w:rPr>
        <w:t xml:space="preserve">a) </w:t>
      </w:r>
      <w:r w:rsidRPr="001622A3">
        <w:rPr>
          <w:position w:val="-22"/>
        </w:rPr>
        <w:object w:dxaOrig="340" w:dyaOrig="580" w14:anchorId="271D3939">
          <v:shape id="_x0000_i1062" type="#_x0000_t75" style="width:15.75pt;height:30.75pt" o:ole="">
            <v:imagedata r:id="rId126" o:title=""/>
          </v:shape>
          <o:OLEObject Type="Embed" ProgID="Equation.DSMT4" ShapeID="_x0000_i1062" DrawAspect="Content" ObjectID="_1697335905" r:id="rId127"/>
        </w:object>
      </w:r>
      <w:r w:rsidRPr="001622A3">
        <w:t xml:space="preserve">, b) </w:t>
      </w:r>
      <w:r w:rsidRPr="001622A3">
        <w:rPr>
          <w:position w:val="-22"/>
        </w:rPr>
        <w:object w:dxaOrig="460" w:dyaOrig="580" w14:anchorId="27291773">
          <v:shape id="_x0000_i1063" type="#_x0000_t75" style="width:20.25pt;height:30.75pt" o:ole="">
            <v:imagedata r:id="rId128" o:title=""/>
          </v:shape>
          <o:OLEObject Type="Embed" ProgID="Equation.DSMT4" ShapeID="_x0000_i1063" DrawAspect="Content" ObjectID="_1697335906" r:id="rId129"/>
        </w:object>
      </w:r>
      <w:r w:rsidRPr="001622A3">
        <w:t xml:space="preserve">, c) </w:t>
      </w:r>
      <w:r w:rsidRPr="001622A3">
        <w:rPr>
          <w:position w:val="-4"/>
        </w:rPr>
        <w:object w:dxaOrig="300" w:dyaOrig="220" w14:anchorId="6E756526">
          <v:shape id="_x0000_i1064" type="#_x0000_t75" style="width:12.75pt;height:11.25pt" o:ole="">
            <v:imagedata r:id="rId130" o:title=""/>
          </v:shape>
          <o:OLEObject Type="Embed" ProgID="Equation.DSMT4" ShapeID="_x0000_i1064" DrawAspect="Content" ObjectID="_1697335907" r:id="rId131"/>
        </w:object>
      </w:r>
      <w:r w:rsidRPr="001622A3">
        <w:t xml:space="preserve">, d) </w:t>
      </w:r>
      <w:r w:rsidRPr="001622A3">
        <w:rPr>
          <w:position w:val="-22"/>
        </w:rPr>
        <w:object w:dxaOrig="340" w:dyaOrig="580" w14:anchorId="28B662DC">
          <v:shape id="_x0000_i1065" type="#_x0000_t75" style="width:15.75pt;height:30.75pt" o:ole="">
            <v:imagedata r:id="rId132" o:title=""/>
          </v:shape>
          <o:OLEObject Type="Embed" ProgID="Equation.DSMT4" ShapeID="_x0000_i1065" DrawAspect="Content" ObjectID="_1697335908" r:id="rId133"/>
        </w:object>
      </w:r>
    </w:p>
    <w:p w14:paraId="611EBCD5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  <w:r w:rsidRPr="001622A3">
        <w:t>4.</w:t>
      </w:r>
      <w:r w:rsidRPr="001622A3">
        <w:tab/>
      </w:r>
      <w:r w:rsidRPr="001622A3">
        <w:rPr>
          <w:rFonts w:cstheme="minorHAnsi"/>
        </w:rPr>
        <w:t xml:space="preserve">a) </w:t>
      </w:r>
      <w:r w:rsidRPr="001622A3">
        <w:rPr>
          <w:position w:val="-22"/>
        </w:rPr>
        <w:object w:dxaOrig="360" w:dyaOrig="580" w14:anchorId="77FB55BB">
          <v:shape id="_x0000_i1066" type="#_x0000_t75" style="width:15.75pt;height:30.75pt" o:ole="">
            <v:imagedata r:id="rId134" o:title=""/>
          </v:shape>
          <o:OLEObject Type="Embed" ProgID="Equation.DSMT4" ShapeID="_x0000_i1066" DrawAspect="Content" ObjectID="_1697335909" r:id="rId135"/>
        </w:object>
      </w:r>
      <w:r w:rsidRPr="001622A3">
        <w:t xml:space="preserve">, b) </w:t>
      </w:r>
      <w:r w:rsidRPr="001622A3">
        <w:rPr>
          <w:position w:val="-22"/>
        </w:rPr>
        <w:object w:dxaOrig="320" w:dyaOrig="580" w14:anchorId="0014CF8A">
          <v:shape id="_x0000_i1067" type="#_x0000_t75" style="width:15pt;height:30.75pt" o:ole="">
            <v:imagedata r:id="rId136" o:title=""/>
          </v:shape>
          <o:OLEObject Type="Embed" ProgID="Equation.DSMT4" ShapeID="_x0000_i1067" DrawAspect="Content" ObjectID="_1697335910" r:id="rId137"/>
        </w:object>
      </w:r>
    </w:p>
    <w:p w14:paraId="733F1064" w14:textId="77777777" w:rsidR="00C1204C" w:rsidRPr="001622A3" w:rsidRDefault="00C1204C" w:rsidP="00C1204C">
      <w:pPr>
        <w:tabs>
          <w:tab w:val="left" w:pos="284"/>
        </w:tabs>
        <w:spacing w:after="0"/>
        <w:rPr>
          <w:color w:val="000000" w:themeColor="text1"/>
        </w:rPr>
      </w:pPr>
      <w:r w:rsidRPr="001622A3">
        <w:rPr>
          <w:color w:val="000000" w:themeColor="text1"/>
        </w:rPr>
        <w:t xml:space="preserve">5. </w:t>
      </w:r>
      <w:r w:rsidRPr="001622A3">
        <w:rPr>
          <w:color w:val="000000" w:themeColor="text1"/>
        </w:rPr>
        <w:tab/>
        <w:t>o=</w:t>
      </w:r>
      <w:r w:rsidRPr="001622A3">
        <w:rPr>
          <w:position w:val="-22"/>
        </w:rPr>
        <w:object w:dxaOrig="340" w:dyaOrig="580" w14:anchorId="396A8420">
          <v:shape id="_x0000_i1068" type="#_x0000_t75" style="width:15.75pt;height:30.75pt" o:ole="">
            <v:imagedata r:id="rId138" o:title=""/>
          </v:shape>
          <o:OLEObject Type="Embed" ProgID="Equation.DSMT4" ShapeID="_x0000_i1068" DrawAspect="Content" ObjectID="_1697335911" r:id="rId139"/>
        </w:object>
      </w:r>
      <w:r w:rsidRPr="001622A3">
        <w:t>dm</w:t>
      </w:r>
    </w:p>
    <w:p w14:paraId="3DD92F05" w14:textId="77777777" w:rsidR="001B318D" w:rsidRDefault="001B318D"/>
    <w:sectPr w:rsidR="001B318D" w:rsidSect="00C1204C">
      <w:pgSz w:w="11906" w:h="16838"/>
      <w:pgMar w:top="1135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FB53B5"/>
    <w:multiLevelType w:val="hybridMultilevel"/>
    <w:tmpl w:val="3890342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204C"/>
    <w:rsid w:val="001B318D"/>
    <w:rsid w:val="008B6D79"/>
    <w:rsid w:val="00C12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F9CFB5"/>
  <w15:chartTrackingRefBased/>
  <w15:docId w15:val="{9786B809-28E5-454A-B584-CEA931279C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2">
    <w:name w:val="Table Grid2"/>
    <w:basedOn w:val="Obinatablica"/>
    <w:next w:val="Reetkatablice"/>
    <w:uiPriority w:val="59"/>
    <w:rsid w:val="00C120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C120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3.png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4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5" Type="http://schemas.openxmlformats.org/officeDocument/2006/relationships/image" Target="media/image1.png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6.png"/><Relationship Id="rId108" Type="http://schemas.openxmlformats.org/officeDocument/2006/relationships/image" Target="media/image49.wmf"/><Relationship Id="rId116" Type="http://schemas.openxmlformats.org/officeDocument/2006/relationships/oleObject" Target="embeddings/oleObject60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1.png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24</Words>
  <Characters>2993</Characters>
  <Application>Microsoft Office Word</Application>
  <DocSecurity>0</DocSecurity>
  <Lines>24</Lines>
  <Paragraphs>7</Paragraphs>
  <ScaleCrop>false</ScaleCrop>
  <Company/>
  <LinksUpToDate>false</LinksUpToDate>
  <CharactersWithSpaces>3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21:00Z</dcterms:created>
  <dcterms:modified xsi:type="dcterms:W3CDTF">2021-11-02T04:22:00Z</dcterms:modified>
</cp:coreProperties>
</file>